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4058" w:rsidRPr="00925DFE" w:rsidRDefault="003F62CA" w:rsidP="002B7A11">
      <w:pPr>
        <w:jc w:val="center"/>
        <w:rPr>
          <w:rFonts w:asciiTheme="minorHAnsi" w:hAnsiTheme="minorHAnsi" w:cstheme="minorHAnsi"/>
          <w:b/>
          <w:sz w:val="20"/>
          <w:szCs w:val="18"/>
          <w:u w:val="single"/>
        </w:rPr>
      </w:pPr>
      <w:r>
        <w:rPr>
          <w:rFonts w:asciiTheme="minorHAnsi" w:hAnsiTheme="minorHAnsi" w:cstheme="minorHAnsi"/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EFD5A15" wp14:editId="78758C4D">
                <wp:simplePos x="0" y="0"/>
                <wp:positionH relativeFrom="column">
                  <wp:posOffset>-883693</wp:posOffset>
                </wp:positionH>
                <wp:positionV relativeFrom="paragraph">
                  <wp:posOffset>245660</wp:posOffset>
                </wp:positionV>
                <wp:extent cx="3891517" cy="2906973"/>
                <wp:effectExtent l="0" t="0" r="13970" b="273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1517" cy="290697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CE8D3C" id="Rectangle 2" o:spid="_x0000_s1026" style="position:absolute;margin-left:-69.6pt;margin-top:19.35pt;width:306.4pt;height:228.9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" filled="f" strokecolor="#17365d [2415]" strokeweight="2pt"/>
            </w:pict>
          </mc:Fallback>
        </mc:AlternateContent>
      </w:r>
    </w:p>
    <w:p w:rsidR="008348FE" w:rsidRDefault="000D1B4A" w:rsidP="008022D8">
      <w:pPr>
        <w:rPr>
          <w:rFonts w:ascii="Century Gothic" w:hAnsi="Century Gothic" w:cs="Arial"/>
          <w:b/>
          <w:sz w:val="18"/>
          <w:szCs w:val="18"/>
          <w:u w:val="single"/>
        </w:rPr>
      </w:pPr>
      <w:r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0945A69" wp14:editId="665D5279">
                <wp:simplePos x="0" y="0"/>
                <wp:positionH relativeFrom="page">
                  <wp:posOffset>4253023</wp:posOffset>
                </wp:positionH>
                <wp:positionV relativeFrom="paragraph">
                  <wp:posOffset>81324</wp:posOffset>
                </wp:positionV>
                <wp:extent cx="3168015" cy="1562986"/>
                <wp:effectExtent l="0" t="0" r="13335" b="18415"/>
                <wp:wrapNone/>
                <wp:docPr id="5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015" cy="15629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Default="00D302C8" w:rsidP="002B7A11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20"/>
                                <w:u w:val="single"/>
                              </w:rPr>
                            </w:pPr>
                            <w:r w:rsidRPr="008F2CFF">
                              <w:rPr>
                                <w:rFonts w:ascii="Century Gothic" w:hAnsi="Century Gothic"/>
                                <w:b/>
                                <w:sz w:val="18"/>
                                <w:szCs w:val="20"/>
                                <w:u w:val="single"/>
                              </w:rPr>
                              <w:t>Percentages</w:t>
                            </w:r>
                          </w:p>
                          <w:p w:rsidR="00D302C8" w:rsidRDefault="00D302C8" w:rsidP="002B7A11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20"/>
                                <w:u w:val="single"/>
                              </w:rPr>
                            </w:pPr>
                          </w:p>
                          <w:p w:rsidR="00D302C8" w:rsidRPr="00AD2597" w:rsidRDefault="00D302C8" w:rsidP="00C04176">
                            <w:pPr>
                              <w:rPr>
                                <w:sz w:val="20"/>
                                <w:szCs w:val="20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% composition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=  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  <w:u w:val="single"/>
                              </w:rPr>
                              <w:t xml:space="preserve">   mass of element   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 * 100%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br/>
                              <w:t xml:space="preserve">              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 xml:space="preserve">     mass of compound</w:t>
                            </w:r>
                          </w:p>
                          <w:p w:rsidR="00D302C8" w:rsidRPr="008F2CFF" w:rsidRDefault="00D302C8" w:rsidP="002B7A11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20"/>
                                <w:u w:val="single"/>
                              </w:rPr>
                            </w:pPr>
                          </w:p>
                          <w:p w:rsidR="00D302C8" w:rsidRPr="00AD2597" w:rsidRDefault="00D302C8" w:rsidP="002B7A11">
                            <w:pPr>
                              <w:rPr>
                                <w:sz w:val="20"/>
                                <w:szCs w:val="20"/>
                                <w:lang w:val="pt-BR"/>
                              </w:rPr>
                            </w:pPr>
                            <w:r w:rsidRPr="00AD2597">
                              <w:rPr>
                                <w:b/>
                                <w:sz w:val="20"/>
                                <w:szCs w:val="20"/>
                              </w:rPr>
                              <w:t xml:space="preserve">% error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= </w:t>
                            </w:r>
                            <w:r w:rsidRPr="00AD2597">
                              <w:rPr>
                                <w:sz w:val="20"/>
                                <w:szCs w:val="20"/>
                                <w:u w:val="single"/>
                              </w:rPr>
                              <w:t>|</w:t>
                            </w:r>
                            <w:r w:rsidRPr="00087F83">
                              <w:rPr>
                                <w:sz w:val="18"/>
                                <w:szCs w:val="20"/>
                                <w:u w:val="single"/>
                              </w:rPr>
                              <w:t>experimental (measured) - accepted value|</w:t>
                            </w:r>
                            <w:r w:rsidRPr="00087F83">
                              <w:rPr>
                                <w:sz w:val="18"/>
                                <w:szCs w:val="20"/>
                              </w:rPr>
                              <w:t xml:space="preserve"> * 100% </w:t>
                            </w:r>
                            <w:r w:rsidRPr="00087F83">
                              <w:rPr>
                                <w:sz w:val="18"/>
                                <w:szCs w:val="20"/>
                              </w:rPr>
                              <w:br/>
                              <w:t xml:space="preserve">                         </w:t>
                            </w:r>
                            <w:r>
                              <w:rPr>
                                <w:sz w:val="18"/>
                                <w:szCs w:val="20"/>
                              </w:rPr>
                              <w:t xml:space="preserve">        </w:t>
                            </w:r>
                            <w:r w:rsidRPr="00087F83">
                              <w:rPr>
                                <w:sz w:val="18"/>
                                <w:szCs w:val="20"/>
                              </w:rPr>
                              <w:t>accepted value</w:t>
                            </w:r>
                          </w:p>
                          <w:p w:rsidR="00D302C8" w:rsidRPr="00AD2597" w:rsidRDefault="00D302C8" w:rsidP="00925DFE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D302C8" w:rsidRPr="00AD2597" w:rsidRDefault="00D302C8" w:rsidP="00925DFE">
                            <w:pPr>
                              <w:rPr>
                                <w:sz w:val="20"/>
                                <w:szCs w:val="20"/>
                                <w:lang w:val="pt-BR"/>
                              </w:rPr>
                            </w:pPr>
                            <w:r w:rsidRPr="00AD2597">
                              <w:rPr>
                                <w:b/>
                                <w:sz w:val="20"/>
                                <w:szCs w:val="20"/>
                              </w:rPr>
                              <w:t xml:space="preserve">% yield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=  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80F03">
                              <w:rPr>
                                <w:sz w:val="20"/>
                                <w:szCs w:val="20"/>
                                <w:u w:val="single"/>
                              </w:rPr>
                              <w:t xml:space="preserve">              </w:t>
                            </w:r>
                            <w:r w:rsidRPr="00AD2597">
                              <w:rPr>
                                <w:sz w:val="20"/>
                                <w:szCs w:val="20"/>
                                <w:u w:val="single"/>
                              </w:rPr>
                              <w:t>actual yield</w:t>
                            </w:r>
                            <w:r>
                              <w:rPr>
                                <w:sz w:val="20"/>
                                <w:szCs w:val="20"/>
                                <w:u w:val="single"/>
                              </w:rPr>
                              <w:t xml:space="preserve">          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   * 100%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br/>
                              <w:t xml:space="preserve">              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 theoretical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(expected)</w:t>
                            </w:r>
                            <w:r w:rsidRPr="00AD2597">
                              <w:rPr>
                                <w:sz w:val="20"/>
                                <w:szCs w:val="20"/>
                              </w:rPr>
                              <w:t xml:space="preserve"> y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45A69" id="_x0000_t202" coordsize="21600,21600" o:spt="202" path="m,l,21600r21600,l21600,xe">
                <v:stroke joinstyle="miter"/>
                <v:path gradientshapeok="t" o:connecttype="rect"/>
              </v:shapetype>
              <v:shape id="Text Box 78" o:spid="_x0000_s1026" type="#_x0000_t202" style="position:absolute;margin-left:334.9pt;margin-top:6.4pt;width:249.45pt;height:123.0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" strokecolor="#17365d [2415]" strokeweight="1.75pt">
                <v:textbox>
                  <w:txbxContent>
                    <w:p w:rsidR="00D302C8" w:rsidRDefault="00D302C8" w:rsidP="002B7A11">
                      <w:pPr>
                        <w:rPr>
                          <w:rFonts w:ascii="Century Gothic" w:hAnsi="Century Gothic"/>
                          <w:b/>
                          <w:sz w:val="18"/>
                          <w:szCs w:val="20"/>
                          <w:u w:val="single"/>
                        </w:rPr>
                      </w:pPr>
                      <w:r w:rsidRPr="008F2CFF">
                        <w:rPr>
                          <w:rFonts w:ascii="Century Gothic" w:hAnsi="Century Gothic"/>
                          <w:b/>
                          <w:sz w:val="18"/>
                          <w:szCs w:val="20"/>
                          <w:u w:val="single"/>
                        </w:rPr>
                        <w:t>Percentages</w:t>
                      </w:r>
                    </w:p>
                    <w:p w:rsidR="00D302C8" w:rsidRDefault="00D302C8" w:rsidP="002B7A11">
                      <w:pPr>
                        <w:rPr>
                          <w:rFonts w:ascii="Century Gothic" w:hAnsi="Century Gothic"/>
                          <w:b/>
                          <w:sz w:val="18"/>
                          <w:szCs w:val="20"/>
                          <w:u w:val="single"/>
                        </w:rPr>
                      </w:pPr>
                    </w:p>
                    <w:p w:rsidR="00D302C8" w:rsidRPr="00AD2597" w:rsidRDefault="00D302C8" w:rsidP="00C04176">
                      <w:pPr>
                        <w:rPr>
                          <w:sz w:val="20"/>
                          <w:szCs w:val="20"/>
                          <w:lang w:val="pt-BR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% composition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=    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  <w:u w:val="single"/>
                        </w:rPr>
                        <w:t xml:space="preserve">   mass of element   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 * 100% </w:t>
                      </w:r>
                      <w:r w:rsidRPr="00AD2597">
                        <w:rPr>
                          <w:sz w:val="20"/>
                          <w:szCs w:val="20"/>
                        </w:rPr>
                        <w:br/>
                        <w:t xml:space="preserve">                </w:t>
                      </w:r>
                      <w:r>
                        <w:rPr>
                          <w:sz w:val="20"/>
                          <w:szCs w:val="20"/>
                        </w:rPr>
                        <w:t xml:space="preserve">   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 xml:space="preserve">     mass of compound</w:t>
                      </w:r>
                    </w:p>
                    <w:p w:rsidR="00D302C8" w:rsidRPr="008F2CFF" w:rsidRDefault="00D302C8" w:rsidP="002B7A11">
                      <w:pPr>
                        <w:rPr>
                          <w:rFonts w:ascii="Century Gothic" w:hAnsi="Century Gothic"/>
                          <w:b/>
                          <w:sz w:val="18"/>
                          <w:szCs w:val="20"/>
                          <w:u w:val="single"/>
                        </w:rPr>
                      </w:pPr>
                    </w:p>
                    <w:p w:rsidR="00D302C8" w:rsidRPr="00AD2597" w:rsidRDefault="00D302C8" w:rsidP="002B7A11">
                      <w:pPr>
                        <w:rPr>
                          <w:sz w:val="20"/>
                          <w:szCs w:val="20"/>
                          <w:lang w:val="pt-BR"/>
                        </w:rPr>
                      </w:pPr>
                      <w:r w:rsidRPr="00AD2597">
                        <w:rPr>
                          <w:b/>
                          <w:sz w:val="20"/>
                          <w:szCs w:val="20"/>
                        </w:rPr>
                        <w:t xml:space="preserve">% error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= </w:t>
                      </w:r>
                      <w:r w:rsidRPr="00AD2597">
                        <w:rPr>
                          <w:sz w:val="20"/>
                          <w:szCs w:val="20"/>
                          <w:u w:val="single"/>
                        </w:rPr>
                        <w:t>|</w:t>
                      </w:r>
                      <w:r w:rsidRPr="00087F83">
                        <w:rPr>
                          <w:sz w:val="18"/>
                          <w:szCs w:val="20"/>
                          <w:u w:val="single"/>
                        </w:rPr>
                        <w:t>experimental (measured) - accepted value|</w:t>
                      </w:r>
                      <w:r w:rsidRPr="00087F83">
                        <w:rPr>
                          <w:sz w:val="18"/>
                          <w:szCs w:val="20"/>
                        </w:rPr>
                        <w:t xml:space="preserve"> * 100% </w:t>
                      </w:r>
                      <w:r w:rsidRPr="00087F83">
                        <w:rPr>
                          <w:sz w:val="18"/>
                          <w:szCs w:val="20"/>
                        </w:rPr>
                        <w:br/>
                        <w:t xml:space="preserve">                         </w:t>
                      </w:r>
                      <w:r>
                        <w:rPr>
                          <w:sz w:val="18"/>
                          <w:szCs w:val="20"/>
                        </w:rPr>
                        <w:t xml:space="preserve">        </w:t>
                      </w:r>
                      <w:r w:rsidRPr="00087F83">
                        <w:rPr>
                          <w:sz w:val="18"/>
                          <w:szCs w:val="20"/>
                        </w:rPr>
                        <w:t>accepted value</w:t>
                      </w:r>
                    </w:p>
                    <w:p w:rsidR="00D302C8" w:rsidRPr="00AD2597" w:rsidRDefault="00D302C8" w:rsidP="00925DFE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  <w:p w:rsidR="00D302C8" w:rsidRPr="00AD2597" w:rsidRDefault="00D302C8" w:rsidP="00925DFE">
                      <w:pPr>
                        <w:rPr>
                          <w:sz w:val="20"/>
                          <w:szCs w:val="20"/>
                          <w:lang w:val="pt-BR"/>
                        </w:rPr>
                      </w:pPr>
                      <w:r w:rsidRPr="00AD2597">
                        <w:rPr>
                          <w:b/>
                          <w:sz w:val="20"/>
                          <w:szCs w:val="20"/>
                        </w:rPr>
                        <w:t xml:space="preserve">% yield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=    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80F03">
                        <w:rPr>
                          <w:sz w:val="20"/>
                          <w:szCs w:val="20"/>
                          <w:u w:val="single"/>
                        </w:rPr>
                        <w:t xml:space="preserve">              </w:t>
                      </w:r>
                      <w:r w:rsidRPr="00AD2597">
                        <w:rPr>
                          <w:sz w:val="20"/>
                          <w:szCs w:val="20"/>
                          <w:u w:val="single"/>
                        </w:rPr>
                        <w:t>actual yield</w:t>
                      </w:r>
                      <w:r>
                        <w:rPr>
                          <w:sz w:val="20"/>
                          <w:szCs w:val="20"/>
                          <w:u w:val="single"/>
                        </w:rPr>
                        <w:t xml:space="preserve">          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   * 100% </w:t>
                      </w:r>
                      <w:r w:rsidRPr="00AD2597">
                        <w:rPr>
                          <w:sz w:val="20"/>
                          <w:szCs w:val="20"/>
                        </w:rPr>
                        <w:br/>
                        <w:t xml:space="preserve">                </w:t>
                      </w:r>
                      <w:r>
                        <w:rPr>
                          <w:sz w:val="20"/>
                          <w:szCs w:val="20"/>
                        </w:rPr>
                        <w:t xml:space="preserve">    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 theoretical</w:t>
                      </w:r>
                      <w:r>
                        <w:rPr>
                          <w:sz w:val="20"/>
                          <w:szCs w:val="20"/>
                        </w:rPr>
                        <w:t xml:space="preserve"> (expected)</w:t>
                      </w:r>
                      <w:r w:rsidRPr="00AD2597">
                        <w:rPr>
                          <w:sz w:val="20"/>
                          <w:szCs w:val="20"/>
                        </w:rPr>
                        <w:t xml:space="preserve"> yield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8022D8" w:rsidRPr="00342EAD" w:rsidRDefault="008022D8" w:rsidP="00E9484A">
      <w:pPr>
        <w:ind w:left="-1296"/>
        <w:rPr>
          <w:rFonts w:ascii="Century Gothic" w:hAnsi="Century Gothic" w:cs="Arial"/>
          <w:b/>
          <w:sz w:val="18"/>
          <w:szCs w:val="18"/>
          <w:u w:val="single"/>
        </w:rPr>
      </w:pPr>
      <w:r w:rsidRPr="00342EAD">
        <w:rPr>
          <w:rFonts w:ascii="Century Gothic" w:hAnsi="Century Gothic" w:cs="Arial"/>
          <w:b/>
          <w:sz w:val="18"/>
          <w:szCs w:val="18"/>
          <w:u w:val="single"/>
        </w:rPr>
        <w:t>Constants</w:t>
      </w:r>
    </w:p>
    <w:p w:rsidR="008348FE" w:rsidRDefault="008348FE" w:rsidP="00E9484A">
      <w:pPr>
        <w:ind w:left="-1296"/>
        <w:rPr>
          <w:b/>
          <w:sz w:val="20"/>
          <w:szCs w:val="18"/>
        </w:rPr>
      </w:pPr>
      <w:r>
        <w:rPr>
          <w:b/>
          <w:sz w:val="20"/>
          <w:szCs w:val="18"/>
        </w:rPr>
        <w:t>Electron rest mass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8348FE">
        <w:rPr>
          <w:sz w:val="20"/>
          <w:szCs w:val="18"/>
        </w:rPr>
        <w:t>9.109 x 10</w:t>
      </w:r>
      <w:r w:rsidRPr="008348FE">
        <w:rPr>
          <w:sz w:val="20"/>
          <w:szCs w:val="18"/>
          <w:vertAlign w:val="superscript"/>
        </w:rPr>
        <w:t>-31</w:t>
      </w:r>
      <w:r w:rsidRPr="008348FE">
        <w:rPr>
          <w:sz w:val="20"/>
          <w:szCs w:val="18"/>
        </w:rPr>
        <w:t xml:space="preserve"> kg</w:t>
      </w:r>
    </w:p>
    <w:p w:rsidR="008348FE" w:rsidRPr="008348FE" w:rsidRDefault="008348FE" w:rsidP="00E9484A">
      <w:pPr>
        <w:ind w:left="-1296"/>
        <w:rPr>
          <w:sz w:val="20"/>
          <w:szCs w:val="18"/>
        </w:rPr>
      </w:pPr>
      <w:r>
        <w:rPr>
          <w:b/>
          <w:sz w:val="20"/>
          <w:szCs w:val="18"/>
        </w:rPr>
        <w:t>Neutron rest mass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8348FE">
        <w:rPr>
          <w:sz w:val="20"/>
          <w:szCs w:val="18"/>
        </w:rPr>
        <w:t>1.675 x 10</w:t>
      </w:r>
      <w:r w:rsidRPr="008348FE">
        <w:rPr>
          <w:sz w:val="20"/>
          <w:szCs w:val="18"/>
          <w:vertAlign w:val="superscript"/>
        </w:rPr>
        <w:t>-27</w:t>
      </w:r>
      <w:r w:rsidRPr="008348FE">
        <w:rPr>
          <w:sz w:val="20"/>
          <w:szCs w:val="18"/>
        </w:rPr>
        <w:t xml:space="preserve"> kg</w:t>
      </w:r>
    </w:p>
    <w:p w:rsidR="008348FE" w:rsidRDefault="008348FE" w:rsidP="00E9484A">
      <w:pPr>
        <w:ind w:left="-1296"/>
        <w:rPr>
          <w:b/>
          <w:sz w:val="20"/>
          <w:szCs w:val="18"/>
        </w:rPr>
      </w:pPr>
      <w:r>
        <w:rPr>
          <w:b/>
          <w:sz w:val="20"/>
          <w:szCs w:val="18"/>
        </w:rPr>
        <w:t>Proton rest mass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Pr="008348FE">
        <w:rPr>
          <w:sz w:val="20"/>
          <w:szCs w:val="18"/>
        </w:rPr>
        <w:t>1.673 x 10</w:t>
      </w:r>
      <w:r w:rsidRPr="008348FE">
        <w:rPr>
          <w:sz w:val="20"/>
          <w:szCs w:val="18"/>
          <w:vertAlign w:val="superscript"/>
        </w:rPr>
        <w:t>-27</w:t>
      </w:r>
      <w:r w:rsidRPr="008348FE">
        <w:rPr>
          <w:sz w:val="20"/>
          <w:szCs w:val="18"/>
        </w:rPr>
        <w:t xml:space="preserve"> kg</w:t>
      </w:r>
    </w:p>
    <w:p w:rsidR="0028310C" w:rsidRDefault="001157D2" w:rsidP="00E9484A">
      <w:pPr>
        <w:ind w:left="-1296"/>
        <w:rPr>
          <w:b/>
          <w:sz w:val="20"/>
          <w:szCs w:val="18"/>
        </w:rPr>
      </w:pPr>
      <w:r>
        <w:rPr>
          <w:b/>
          <w:sz w:val="20"/>
          <w:szCs w:val="18"/>
        </w:rPr>
        <w:t xml:space="preserve">Speed of light </w:t>
      </w:r>
      <w:r w:rsidRPr="001157D2">
        <w:rPr>
          <w:sz w:val="20"/>
          <w:szCs w:val="18"/>
        </w:rPr>
        <w:t>(c)</w:t>
      </w:r>
      <w:r>
        <w:rPr>
          <w:b/>
          <w:sz w:val="20"/>
          <w:szCs w:val="18"/>
        </w:rPr>
        <w:t xml:space="preserve"> 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1157D2">
        <w:rPr>
          <w:sz w:val="20"/>
          <w:szCs w:val="18"/>
        </w:rPr>
        <w:t>3.00 x 10</w:t>
      </w:r>
      <w:r w:rsidRPr="001157D2">
        <w:rPr>
          <w:sz w:val="20"/>
          <w:szCs w:val="18"/>
          <w:vertAlign w:val="superscript"/>
        </w:rPr>
        <w:t xml:space="preserve">8 </w:t>
      </w:r>
      <w:r w:rsidRPr="001157D2">
        <w:rPr>
          <w:sz w:val="20"/>
          <w:szCs w:val="18"/>
        </w:rPr>
        <w:t>m/s</w:t>
      </w:r>
    </w:p>
    <w:p w:rsidR="001157D2" w:rsidRDefault="001157D2" w:rsidP="00E9484A">
      <w:pPr>
        <w:ind w:left="-1296"/>
        <w:rPr>
          <w:b/>
          <w:sz w:val="20"/>
          <w:szCs w:val="18"/>
        </w:rPr>
      </w:pPr>
      <w:r>
        <w:rPr>
          <w:b/>
          <w:sz w:val="20"/>
          <w:szCs w:val="18"/>
        </w:rPr>
        <w:t xml:space="preserve">Planck’s constant </w:t>
      </w:r>
      <w:r w:rsidRPr="001157D2">
        <w:rPr>
          <w:sz w:val="20"/>
          <w:szCs w:val="18"/>
        </w:rPr>
        <w:t>(h)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1157D2">
        <w:rPr>
          <w:sz w:val="20"/>
          <w:szCs w:val="18"/>
        </w:rPr>
        <w:t>6.63 x 10</w:t>
      </w:r>
      <w:r w:rsidRPr="001157D2">
        <w:rPr>
          <w:sz w:val="20"/>
          <w:szCs w:val="18"/>
          <w:vertAlign w:val="superscript"/>
        </w:rPr>
        <w:t>-34</w:t>
      </w:r>
      <w:r w:rsidRPr="001157D2">
        <w:rPr>
          <w:sz w:val="20"/>
          <w:szCs w:val="18"/>
        </w:rPr>
        <w:t xml:space="preserve"> J*s</w:t>
      </w:r>
    </w:p>
    <w:p w:rsidR="008022D8" w:rsidRPr="008F2CFF" w:rsidRDefault="00F22008" w:rsidP="00E9484A">
      <w:pPr>
        <w:ind w:left="-1296"/>
        <w:rPr>
          <w:sz w:val="20"/>
          <w:szCs w:val="18"/>
        </w:rPr>
      </w:pPr>
      <w:r w:rsidRPr="008F2CFF">
        <w:rPr>
          <w:b/>
          <w:sz w:val="20"/>
          <w:szCs w:val="18"/>
        </w:rPr>
        <w:t>Avogadro’s number</w:t>
      </w:r>
      <w:r w:rsidR="008022D8" w:rsidRPr="008F2CFF">
        <w:rPr>
          <w:sz w:val="20"/>
          <w:szCs w:val="18"/>
        </w:rPr>
        <w:t xml:space="preserve"> </w:t>
      </w:r>
      <w:r w:rsidR="00280F03">
        <w:rPr>
          <w:sz w:val="20"/>
          <w:szCs w:val="18"/>
        </w:rPr>
        <w:t>(N</w:t>
      </w:r>
      <w:r w:rsidR="00280F03" w:rsidRPr="00280F03">
        <w:rPr>
          <w:sz w:val="20"/>
          <w:szCs w:val="18"/>
          <w:vertAlign w:val="subscript"/>
        </w:rPr>
        <w:t>A</w:t>
      </w:r>
      <w:r w:rsidR="00280F03">
        <w:rPr>
          <w:sz w:val="20"/>
          <w:szCs w:val="18"/>
        </w:rPr>
        <w:t>)</w:t>
      </w:r>
      <w:r w:rsidR="008022D8" w:rsidRPr="008F2CFF">
        <w:rPr>
          <w:sz w:val="20"/>
          <w:szCs w:val="18"/>
        </w:rPr>
        <w:t xml:space="preserve"> </w:t>
      </w:r>
      <w:r w:rsidR="006D29AB"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 w:rsidR="008022D8" w:rsidRPr="008F2CFF">
        <w:rPr>
          <w:sz w:val="20"/>
          <w:szCs w:val="18"/>
        </w:rPr>
        <w:t>6.022 x 10</w:t>
      </w:r>
      <w:r w:rsidR="008022D8" w:rsidRPr="008F2CFF">
        <w:rPr>
          <w:sz w:val="20"/>
          <w:szCs w:val="18"/>
          <w:vertAlign w:val="superscript"/>
        </w:rPr>
        <w:t>23</w:t>
      </w:r>
      <w:r w:rsidR="008022D8" w:rsidRPr="008F2CFF">
        <w:rPr>
          <w:sz w:val="20"/>
          <w:szCs w:val="18"/>
        </w:rPr>
        <w:t xml:space="preserve"> </w:t>
      </w:r>
      <w:r w:rsidR="00F06F11">
        <w:rPr>
          <w:sz w:val="20"/>
          <w:szCs w:val="18"/>
        </w:rPr>
        <w:t>rep. part.</w:t>
      </w:r>
      <w:r w:rsidR="008022D8" w:rsidRPr="008F2CFF">
        <w:rPr>
          <w:sz w:val="20"/>
          <w:szCs w:val="18"/>
        </w:rPr>
        <w:t>/1 mole</w:t>
      </w:r>
    </w:p>
    <w:p w:rsidR="008022D8" w:rsidRPr="008F2CFF" w:rsidRDefault="008022D8" w:rsidP="00E9484A">
      <w:pPr>
        <w:ind w:left="-1296"/>
        <w:rPr>
          <w:sz w:val="20"/>
          <w:szCs w:val="18"/>
        </w:rPr>
      </w:pPr>
      <w:r w:rsidRPr="008F2CFF">
        <w:rPr>
          <w:b/>
          <w:sz w:val="20"/>
          <w:szCs w:val="18"/>
        </w:rPr>
        <w:t xml:space="preserve">Ideal Gas </w:t>
      </w:r>
      <w:r w:rsidR="00221E9C">
        <w:rPr>
          <w:b/>
          <w:sz w:val="20"/>
          <w:szCs w:val="18"/>
        </w:rPr>
        <w:t>c</w:t>
      </w:r>
      <w:r w:rsidR="00F22008" w:rsidRPr="008F2CFF">
        <w:rPr>
          <w:b/>
          <w:sz w:val="20"/>
          <w:szCs w:val="18"/>
        </w:rPr>
        <w:t>onstant</w:t>
      </w:r>
      <w:r w:rsidR="00F22008" w:rsidRPr="008F2CFF">
        <w:rPr>
          <w:sz w:val="20"/>
          <w:szCs w:val="18"/>
        </w:rPr>
        <w:t xml:space="preserve"> </w:t>
      </w:r>
      <w:r w:rsidR="00F22008">
        <w:rPr>
          <w:sz w:val="20"/>
          <w:szCs w:val="18"/>
        </w:rPr>
        <w:t>(</w:t>
      </w:r>
      <w:r w:rsidR="00280F03">
        <w:rPr>
          <w:sz w:val="20"/>
          <w:szCs w:val="18"/>
        </w:rPr>
        <w:t>R)</w:t>
      </w:r>
      <w:r w:rsidRPr="008F2CFF">
        <w:rPr>
          <w:sz w:val="20"/>
          <w:szCs w:val="18"/>
        </w:rPr>
        <w:t xml:space="preserve"> </w:t>
      </w:r>
      <w:r w:rsidR="006D29AB">
        <w:rPr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="00F22008">
        <w:rPr>
          <w:sz w:val="20"/>
          <w:szCs w:val="18"/>
        </w:rPr>
        <w:tab/>
      </w:r>
      <w:r>
        <w:rPr>
          <w:sz w:val="20"/>
          <w:szCs w:val="18"/>
        </w:rPr>
        <w:t>8.314 L*kPa/mol*</w:t>
      </w:r>
      <w:r w:rsidRPr="008F2CFF">
        <w:rPr>
          <w:sz w:val="20"/>
          <w:szCs w:val="18"/>
        </w:rPr>
        <w:t xml:space="preserve">K  </w:t>
      </w:r>
    </w:p>
    <w:p w:rsidR="008022D8" w:rsidRPr="008F2CFF" w:rsidRDefault="008022D8" w:rsidP="00E9484A">
      <w:pPr>
        <w:ind w:left="-1296"/>
        <w:rPr>
          <w:sz w:val="20"/>
          <w:szCs w:val="18"/>
        </w:rPr>
      </w:pPr>
      <w:r w:rsidRPr="008F2CFF">
        <w:rPr>
          <w:sz w:val="20"/>
          <w:szCs w:val="18"/>
        </w:rPr>
        <w:t xml:space="preserve">                                   </w:t>
      </w:r>
      <w:r w:rsidR="006D29AB">
        <w:rPr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>
        <w:rPr>
          <w:sz w:val="20"/>
          <w:szCs w:val="18"/>
        </w:rPr>
        <w:t>0.0821 L*atm/mol*</w:t>
      </w:r>
      <w:r w:rsidRPr="008F2CFF">
        <w:rPr>
          <w:sz w:val="20"/>
          <w:szCs w:val="18"/>
        </w:rPr>
        <w:t>K</w:t>
      </w:r>
    </w:p>
    <w:p w:rsidR="008022D8" w:rsidRPr="008F2CFF" w:rsidRDefault="00064517" w:rsidP="00E9484A">
      <w:pPr>
        <w:ind w:left="-1296"/>
        <w:rPr>
          <w:sz w:val="20"/>
          <w:szCs w:val="18"/>
        </w:rPr>
      </w:pPr>
      <w:r>
        <w:rPr>
          <w:b/>
          <w:sz w:val="20"/>
          <w:szCs w:val="18"/>
        </w:rPr>
        <w:t>Ideal Gas m</w:t>
      </w:r>
      <w:r w:rsidR="008022D8" w:rsidRPr="008F2CFF">
        <w:rPr>
          <w:b/>
          <w:sz w:val="20"/>
          <w:szCs w:val="18"/>
        </w:rPr>
        <w:t>olar volume</w:t>
      </w:r>
      <w:r w:rsidR="008022D8" w:rsidRPr="008F2CFF">
        <w:rPr>
          <w:sz w:val="20"/>
          <w:szCs w:val="18"/>
        </w:rPr>
        <w:t xml:space="preserve"> </w:t>
      </w:r>
      <w:r w:rsidR="006D29AB">
        <w:rPr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 w:rsidR="008022D8" w:rsidRPr="008F2CFF">
        <w:rPr>
          <w:sz w:val="20"/>
          <w:szCs w:val="18"/>
        </w:rPr>
        <w:t>22.4 L/1 mol</w:t>
      </w:r>
    </w:p>
    <w:p w:rsidR="008022D8" w:rsidRPr="008F2CFF" w:rsidRDefault="003F62CA" w:rsidP="00E9484A">
      <w:pPr>
        <w:ind w:left="-1296"/>
        <w:rPr>
          <w:sz w:val="20"/>
          <w:szCs w:val="18"/>
        </w:rPr>
      </w:pPr>
      <w:r w:rsidRPr="009E7398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8EBCB58" wp14:editId="38E4CCEE">
                <wp:simplePos x="0" y="0"/>
                <wp:positionH relativeFrom="column">
                  <wp:posOffset>3115101</wp:posOffset>
                </wp:positionH>
                <wp:positionV relativeFrom="paragraph">
                  <wp:posOffset>147614</wp:posOffset>
                </wp:positionV>
                <wp:extent cx="3168503" cy="6250674"/>
                <wp:effectExtent l="0" t="0" r="13335" b="17145"/>
                <wp:wrapNone/>
                <wp:docPr id="14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503" cy="62506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Default="00D302C8" w:rsidP="00D6563D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Chemical Bonding</w:t>
                            </w:r>
                          </w:p>
                          <w:p w:rsidR="00D302C8" w:rsidRDefault="00D302C8" w:rsidP="005649A1">
                            <w:pPr>
                              <w:spacing w:before="120"/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AD7273">
                              <w:rPr>
                                <w:noProof/>
                              </w:rPr>
                              <w:drawing>
                                <wp:inline distT="0" distB="0" distL="0" distR="0" wp14:anchorId="7D604BA7" wp14:editId="724340C6">
                                  <wp:extent cx="2961564" cy="2104865"/>
                                  <wp:effectExtent l="0" t="0" r="0" b="0"/>
                                  <wp:docPr id="132100" name="Picture 6" descr="0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2100" name="Picture 6" descr="0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923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04379" cy="21352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302C8" w:rsidRPr="00D51305" w:rsidRDefault="00D51305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</w:pPr>
                            <w:r w:rsidRPr="00D51305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>Molecular Geometry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61"/>
                              <w:gridCol w:w="1384"/>
                              <w:gridCol w:w="1179"/>
                              <w:gridCol w:w="1233"/>
                            </w:tblGrid>
                            <w:tr w:rsidR="00D302C8" w:rsidTr="00F06F11">
                              <w:tc>
                                <w:tcPr>
                                  <w:tcW w:w="861" w:type="dxa"/>
                                </w:tcPr>
                                <w:p w:rsidR="00D302C8" w:rsidRPr="00F22008" w:rsidRDefault="00D302C8" w:rsidP="00F2200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F2200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Domain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</w:tcPr>
                                <w:p w:rsidR="00D302C8" w:rsidRPr="00F22008" w:rsidRDefault="00D302C8" w:rsidP="00F2200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F2200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Electron Pair Geometry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F22008" w:rsidRDefault="00D302C8" w:rsidP="00F2200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F2200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General Formula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F22008" w:rsidRDefault="00D302C8" w:rsidP="00F2200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F2200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Molecular Geometry</w:t>
                                  </w:r>
                                </w:p>
                              </w:tc>
                            </w:tr>
                            <w:tr w:rsidR="00D302C8" w:rsidTr="00F06F11">
                              <w:tc>
                                <w:tcPr>
                                  <w:tcW w:w="861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inear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 or A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inear</w:t>
                                  </w:r>
                                </w:p>
                              </w:tc>
                            </w:tr>
                            <w:tr w:rsidR="00D302C8" w:rsidTr="00F06F11">
                              <w:tc>
                                <w:tcPr>
                                  <w:tcW w:w="861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inear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inear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243"/>
                              </w:trPr>
                              <w:tc>
                                <w:tcPr>
                                  <w:tcW w:w="861" w:type="dxa"/>
                                  <w:vMerge w:val="restart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  <w:vMerge w:val="restart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rigonal p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lanar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rigonal planar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243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nt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85"/>
                              </w:trPr>
                              <w:tc>
                                <w:tcPr>
                                  <w:tcW w:w="861" w:type="dxa"/>
                                  <w:vMerge w:val="restart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  <w:vMerge w:val="restart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trahedral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trahedral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83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B33F9D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rigonal pyramidal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83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2200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nt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97"/>
                              </w:trPr>
                              <w:tc>
                                <w:tcPr>
                                  <w:tcW w:w="861" w:type="dxa"/>
                                  <w:vMerge w:val="restart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  <w:vMerge w:val="restart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rigonal bypyramidal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rigonal bypyramidal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9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4</w:t>
                                  </w: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seesaw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9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43D22">
                                    <w:rPr>
                                      <w:rFonts w:ascii="Garamond" w:hAnsi="Garamond"/>
                                    </w:rPr>
                                    <w:t>T-shaped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9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inear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40"/>
                              </w:trPr>
                              <w:tc>
                                <w:tcPr>
                                  <w:tcW w:w="861" w:type="dxa"/>
                                  <w:vMerge w:val="restart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84" w:type="dxa"/>
                                  <w:vMerge w:val="restart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octahedral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octahedral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3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5</w:t>
                                  </w:r>
                                  <w:r w:rsidRPr="00B33F9D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square pyramidal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3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Pr="003F62CA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4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square planar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3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-shaped</w:t>
                                  </w:r>
                                </w:p>
                              </w:tc>
                            </w:tr>
                            <w:tr w:rsidR="00D302C8" w:rsidTr="00F06F11">
                              <w:trPr>
                                <w:trHeight w:val="37"/>
                              </w:trPr>
                              <w:tc>
                                <w:tcPr>
                                  <w:tcW w:w="861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84" w:type="dxa"/>
                                  <w:vMerge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9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A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  <w:r w:rsidRPr="003F62CA"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33" w:type="dxa"/>
                                </w:tcPr>
                                <w:p w:rsidR="00D302C8" w:rsidRDefault="00D302C8" w:rsidP="00F06F1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linear</w:t>
                                  </w:r>
                                </w:p>
                              </w:tc>
                            </w:tr>
                          </w:tbl>
                          <w:p w:rsidR="00D302C8" w:rsidRPr="005228D1" w:rsidRDefault="00D302C8" w:rsidP="005228D1">
                            <w:pPr>
                              <w:rPr>
                                <w:sz w:val="20"/>
                              </w:rPr>
                            </w:pPr>
                            <w:r w:rsidRPr="005228D1">
                              <w:rPr>
                                <w:sz w:val="20"/>
                              </w:rPr>
                              <w:t>(A)</w:t>
                            </w:r>
                            <w:r>
                              <w:rPr>
                                <w:sz w:val="20"/>
                              </w:rPr>
                              <w:t xml:space="preserve"> central atom </w:t>
                            </w:r>
                            <w:r w:rsidRPr="005228D1">
                              <w:rPr>
                                <w:sz w:val="20"/>
                              </w:rPr>
                              <w:t>(X) attached atoms</w:t>
                            </w:r>
                            <w:r>
                              <w:rPr>
                                <w:sz w:val="20"/>
                              </w:rPr>
                              <w:t xml:space="preserve"> </w:t>
                            </w:r>
                            <w:r w:rsidRPr="005228D1">
                              <w:rPr>
                                <w:sz w:val="20"/>
                              </w:rPr>
                              <w:t>(E) lone pair electrons</w:t>
                            </w:r>
                          </w:p>
                          <w:p w:rsidR="00D302C8" w:rsidRPr="005228D1" w:rsidRDefault="00D302C8" w:rsidP="005228D1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EBCB58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7" type="#_x0000_t202" style="position:absolute;left:0;text-align:left;margin-left:245.3pt;margin-top:11.6pt;width:249.5pt;height:492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" strokecolor="#17365d [2415]" strokeweight="1.75pt">
                <v:textbox>
                  <w:txbxContent>
                    <w:p w:rsidR="00D302C8" w:rsidRDefault="00D302C8" w:rsidP="00D6563D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Chemical Bonding</w:t>
                      </w:r>
                    </w:p>
                    <w:p w:rsidR="00D302C8" w:rsidRDefault="00D302C8" w:rsidP="005649A1">
                      <w:pPr>
                        <w:spacing w:before="120"/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AD7273">
                        <w:rPr>
                          <w:noProof/>
                        </w:rPr>
                        <w:drawing>
                          <wp:inline distT="0" distB="0" distL="0" distR="0" wp14:anchorId="7D604BA7" wp14:editId="724340C6">
                            <wp:extent cx="2961564" cy="2104865"/>
                            <wp:effectExtent l="0" t="0" r="0" b="0"/>
                            <wp:docPr id="132100" name="Picture 6" descr="0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2100" name="Picture 6" descr="0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923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004379" cy="21352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302C8" w:rsidRPr="00D51305" w:rsidRDefault="00D51305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</w:pPr>
                      <w:r w:rsidRPr="00D51305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>Molecular Geometry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61"/>
                        <w:gridCol w:w="1384"/>
                        <w:gridCol w:w="1179"/>
                        <w:gridCol w:w="1233"/>
                      </w:tblGrid>
                      <w:tr w:rsidR="00D302C8" w:rsidTr="00F06F11">
                        <w:tc>
                          <w:tcPr>
                            <w:tcW w:w="861" w:type="dxa"/>
                          </w:tcPr>
                          <w:p w:rsidR="00D302C8" w:rsidRPr="00F22008" w:rsidRDefault="00D302C8" w:rsidP="00F22008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F22008">
                              <w:rPr>
                                <w:i/>
                                <w:sz w:val="20"/>
                                <w:szCs w:val="20"/>
                              </w:rPr>
                              <w:t>Domain</w:t>
                            </w:r>
                          </w:p>
                        </w:tc>
                        <w:tc>
                          <w:tcPr>
                            <w:tcW w:w="1384" w:type="dxa"/>
                          </w:tcPr>
                          <w:p w:rsidR="00D302C8" w:rsidRPr="00F22008" w:rsidRDefault="00D302C8" w:rsidP="00F22008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F22008">
                              <w:rPr>
                                <w:i/>
                                <w:sz w:val="20"/>
                                <w:szCs w:val="20"/>
                              </w:rPr>
                              <w:t>Electron Pair Geometry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F22008" w:rsidRDefault="00D302C8" w:rsidP="00F22008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F22008">
                              <w:rPr>
                                <w:i/>
                                <w:sz w:val="20"/>
                                <w:szCs w:val="20"/>
                              </w:rPr>
                              <w:t>General Formula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F22008" w:rsidRDefault="00D302C8" w:rsidP="00F22008">
                            <w:pPr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F22008">
                              <w:rPr>
                                <w:i/>
                                <w:sz w:val="20"/>
                                <w:szCs w:val="20"/>
                              </w:rPr>
                              <w:t>Molecular Geometry</w:t>
                            </w:r>
                          </w:p>
                        </w:tc>
                      </w:tr>
                      <w:tr w:rsidR="00D302C8" w:rsidTr="00F06F11">
                        <w:tc>
                          <w:tcPr>
                            <w:tcW w:w="861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84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inear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 or A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inear</w:t>
                            </w:r>
                          </w:p>
                        </w:tc>
                      </w:tr>
                      <w:tr w:rsidR="00D302C8" w:rsidTr="00F06F11">
                        <w:tc>
                          <w:tcPr>
                            <w:tcW w:w="861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84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inear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inear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243"/>
                        </w:trPr>
                        <w:tc>
                          <w:tcPr>
                            <w:tcW w:w="861" w:type="dxa"/>
                            <w:vMerge w:val="restart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84" w:type="dxa"/>
                            <w:vMerge w:val="restart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rigonal p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lanar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rigonal planar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243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nt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85"/>
                        </w:trPr>
                        <w:tc>
                          <w:tcPr>
                            <w:tcW w:w="861" w:type="dxa"/>
                            <w:vMerge w:val="restart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84" w:type="dxa"/>
                            <w:vMerge w:val="restart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trahedral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trahedral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83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B33F9D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B33F9D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B33F9D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rigonal pyramidal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83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2200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nt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97"/>
                        </w:trPr>
                        <w:tc>
                          <w:tcPr>
                            <w:tcW w:w="861" w:type="dxa"/>
                            <w:vMerge w:val="restart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384" w:type="dxa"/>
                            <w:vMerge w:val="restart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rigonal bypyramidal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rigonal bypyramidal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9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B33F9D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B33F9D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seesaw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9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43D22">
                              <w:rPr>
                                <w:rFonts w:ascii="Garamond" w:hAnsi="Garamond"/>
                              </w:rPr>
                              <w:t>T-shaped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9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inear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40"/>
                        </w:trPr>
                        <w:tc>
                          <w:tcPr>
                            <w:tcW w:w="861" w:type="dxa"/>
                            <w:vMerge w:val="restart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384" w:type="dxa"/>
                            <w:vMerge w:val="restart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octahedral</w:t>
                            </w: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octahedral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3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B33F9D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5</w:t>
                            </w:r>
                            <w:r w:rsidRPr="00B33F9D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square pyramidal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3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Pr="003F62CA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 w:rsidRPr="003F62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square planar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3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-shaped</w:t>
                            </w:r>
                          </w:p>
                        </w:tc>
                      </w:tr>
                      <w:tr w:rsidR="00D302C8" w:rsidTr="00F06F11">
                        <w:trPr>
                          <w:trHeight w:val="37"/>
                        </w:trPr>
                        <w:tc>
                          <w:tcPr>
                            <w:tcW w:w="861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384" w:type="dxa"/>
                            <w:vMerge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179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F62CA">
                              <w:rPr>
                                <w:sz w:val="20"/>
                                <w:szCs w:val="20"/>
                              </w:rPr>
                              <w:t>AX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3F62CA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233" w:type="dxa"/>
                          </w:tcPr>
                          <w:p w:rsidR="00D302C8" w:rsidRDefault="00D302C8" w:rsidP="00F06F1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inear</w:t>
                            </w:r>
                          </w:p>
                        </w:tc>
                      </w:tr>
                    </w:tbl>
                    <w:p w:rsidR="00D302C8" w:rsidRPr="005228D1" w:rsidRDefault="00D302C8" w:rsidP="005228D1">
                      <w:pPr>
                        <w:rPr>
                          <w:sz w:val="20"/>
                        </w:rPr>
                      </w:pPr>
                      <w:r w:rsidRPr="005228D1">
                        <w:rPr>
                          <w:sz w:val="20"/>
                        </w:rPr>
                        <w:t>(A)</w:t>
                      </w:r>
                      <w:r>
                        <w:rPr>
                          <w:sz w:val="20"/>
                        </w:rPr>
                        <w:t xml:space="preserve"> central atom </w:t>
                      </w:r>
                      <w:r w:rsidRPr="005228D1">
                        <w:rPr>
                          <w:sz w:val="20"/>
                        </w:rPr>
                        <w:t>(X) attached atoms</w:t>
                      </w:r>
                      <w:r>
                        <w:rPr>
                          <w:sz w:val="20"/>
                        </w:rPr>
                        <w:t xml:space="preserve"> </w:t>
                      </w:r>
                      <w:r w:rsidRPr="005228D1">
                        <w:rPr>
                          <w:sz w:val="20"/>
                        </w:rPr>
                        <w:t>(E) lone pair electrons</w:t>
                      </w:r>
                    </w:p>
                    <w:p w:rsidR="00D302C8" w:rsidRPr="005228D1" w:rsidRDefault="00D302C8" w:rsidP="005228D1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022D8" w:rsidRPr="008F2CFF">
        <w:rPr>
          <w:b/>
          <w:sz w:val="20"/>
          <w:szCs w:val="18"/>
        </w:rPr>
        <w:t>Standard Temperature &amp; Pressure (STP)</w:t>
      </w:r>
      <w:r w:rsidR="008A6B97">
        <w:rPr>
          <w:b/>
          <w:sz w:val="20"/>
          <w:szCs w:val="18"/>
        </w:rPr>
        <w:t xml:space="preserve">   </w:t>
      </w:r>
      <w:r w:rsidR="00D245B1">
        <w:rPr>
          <w:b/>
          <w:sz w:val="20"/>
          <w:szCs w:val="18"/>
        </w:rPr>
        <w:tab/>
      </w:r>
      <w:r w:rsidR="008022D8" w:rsidRPr="008F2CFF">
        <w:rPr>
          <w:sz w:val="20"/>
          <w:szCs w:val="18"/>
        </w:rPr>
        <w:t>0</w:t>
      </w:r>
      <w:r w:rsidR="008022D8" w:rsidRPr="008F2CFF">
        <w:rPr>
          <w:sz w:val="20"/>
          <w:szCs w:val="18"/>
        </w:rPr>
        <w:sym w:font="Symbol" w:char="F0B0"/>
      </w:r>
      <w:r w:rsidR="00D245B1">
        <w:rPr>
          <w:sz w:val="20"/>
          <w:szCs w:val="18"/>
        </w:rPr>
        <w:t xml:space="preserve"> C &amp; </w:t>
      </w:r>
      <w:r w:rsidR="008022D8" w:rsidRPr="008F2CFF">
        <w:rPr>
          <w:sz w:val="20"/>
          <w:szCs w:val="18"/>
        </w:rPr>
        <w:t>1 atm</w:t>
      </w:r>
    </w:p>
    <w:p w:rsidR="008348FE" w:rsidRPr="008F2CFF" w:rsidRDefault="008348FE" w:rsidP="00E9484A">
      <w:pPr>
        <w:ind w:left="-1296"/>
        <w:rPr>
          <w:b/>
          <w:sz w:val="20"/>
          <w:szCs w:val="18"/>
        </w:rPr>
      </w:pPr>
      <w:r w:rsidRPr="008F2CFF">
        <w:rPr>
          <w:b/>
          <w:sz w:val="20"/>
          <w:szCs w:val="18"/>
        </w:rPr>
        <w:t xml:space="preserve">Heat of fusion of water </w:t>
      </w:r>
      <w:r>
        <w:rPr>
          <w:b/>
          <w:sz w:val="20"/>
          <w:szCs w:val="18"/>
        </w:rPr>
        <w:tab/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8F2CFF">
        <w:rPr>
          <w:sz w:val="20"/>
          <w:szCs w:val="18"/>
        </w:rPr>
        <w:t>6.01 kJ/mol</w:t>
      </w:r>
    </w:p>
    <w:p w:rsidR="008348FE" w:rsidRDefault="008348FE" w:rsidP="00E9484A">
      <w:pPr>
        <w:ind w:left="-1296"/>
        <w:rPr>
          <w:sz w:val="20"/>
          <w:szCs w:val="18"/>
        </w:rPr>
      </w:pPr>
      <w:r w:rsidRPr="008F2CFF">
        <w:rPr>
          <w:b/>
          <w:sz w:val="20"/>
          <w:szCs w:val="18"/>
        </w:rPr>
        <w:t xml:space="preserve">Heat of vaporization of water </w:t>
      </w:r>
      <w:r>
        <w:rPr>
          <w:b/>
          <w:sz w:val="20"/>
          <w:szCs w:val="18"/>
        </w:rPr>
        <w:tab/>
      </w:r>
      <w:r w:rsidR="00D245B1">
        <w:rPr>
          <w:b/>
          <w:sz w:val="20"/>
          <w:szCs w:val="18"/>
        </w:rPr>
        <w:tab/>
      </w:r>
      <w:r w:rsidRPr="008F2CFF">
        <w:rPr>
          <w:sz w:val="20"/>
          <w:szCs w:val="18"/>
        </w:rPr>
        <w:t>40.7 kJ/mol</w:t>
      </w:r>
    </w:p>
    <w:p w:rsidR="008022D8" w:rsidRPr="008F2CFF" w:rsidRDefault="00221E9C" w:rsidP="00E9484A">
      <w:pPr>
        <w:ind w:left="-1296"/>
        <w:rPr>
          <w:sz w:val="20"/>
          <w:szCs w:val="18"/>
        </w:rPr>
      </w:pPr>
      <w:r>
        <w:rPr>
          <w:b/>
          <w:sz w:val="20"/>
          <w:szCs w:val="18"/>
        </w:rPr>
        <w:t>Absolute z</w:t>
      </w:r>
      <w:r w:rsidR="008022D8" w:rsidRPr="008F2CFF">
        <w:rPr>
          <w:b/>
          <w:sz w:val="20"/>
          <w:szCs w:val="18"/>
        </w:rPr>
        <w:t>ero</w:t>
      </w:r>
      <w:r w:rsidR="006D29AB">
        <w:rPr>
          <w:b/>
          <w:sz w:val="20"/>
          <w:szCs w:val="18"/>
        </w:rPr>
        <w:t xml:space="preserve"> </w:t>
      </w:r>
      <w:r w:rsidR="006D29AB">
        <w:rPr>
          <w:b/>
          <w:sz w:val="20"/>
          <w:szCs w:val="18"/>
        </w:rPr>
        <w:tab/>
      </w:r>
      <w:r w:rsidR="006D29AB">
        <w:rPr>
          <w:b/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 w:rsidR="008022D8" w:rsidRPr="008F2CFF">
        <w:rPr>
          <w:sz w:val="20"/>
          <w:szCs w:val="18"/>
        </w:rPr>
        <w:t>-273.15</w:t>
      </w:r>
      <w:r w:rsidR="008022D8" w:rsidRPr="008F2CFF">
        <w:rPr>
          <w:sz w:val="20"/>
          <w:szCs w:val="18"/>
        </w:rPr>
        <w:sym w:font="Symbol" w:char="F0B0"/>
      </w:r>
      <w:r w:rsidR="008022D8" w:rsidRPr="008F2CFF">
        <w:rPr>
          <w:sz w:val="20"/>
          <w:szCs w:val="18"/>
        </w:rPr>
        <w:t xml:space="preserve"> C = 0 K</w:t>
      </w:r>
    </w:p>
    <w:p w:rsidR="008348FE" w:rsidRDefault="008022D8" w:rsidP="00E9484A">
      <w:pPr>
        <w:ind w:left="-1296"/>
        <w:rPr>
          <w:sz w:val="20"/>
          <w:szCs w:val="18"/>
        </w:rPr>
      </w:pPr>
      <w:r w:rsidRPr="008F2CFF">
        <w:rPr>
          <w:b/>
          <w:sz w:val="20"/>
          <w:szCs w:val="18"/>
        </w:rPr>
        <w:t>Specific heat of water</w:t>
      </w:r>
      <w:r w:rsidRPr="008F2CFF">
        <w:rPr>
          <w:sz w:val="20"/>
          <w:szCs w:val="18"/>
        </w:rPr>
        <w:t xml:space="preserve"> </w:t>
      </w:r>
      <w:r w:rsidR="00232534">
        <w:rPr>
          <w:sz w:val="20"/>
          <w:szCs w:val="18"/>
        </w:rPr>
        <w:t>(c)</w:t>
      </w:r>
      <w:r w:rsidR="006D29AB">
        <w:rPr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Pr="008F2CFF">
        <w:rPr>
          <w:sz w:val="20"/>
          <w:szCs w:val="18"/>
        </w:rPr>
        <w:t>4.184 J/g*</w:t>
      </w:r>
      <w:r w:rsidRPr="008F2CFF">
        <w:rPr>
          <w:sz w:val="20"/>
          <w:szCs w:val="18"/>
        </w:rPr>
        <w:sym w:font="Symbol" w:char="F0B0"/>
      </w:r>
      <w:r w:rsidR="00F22008">
        <w:rPr>
          <w:sz w:val="20"/>
          <w:szCs w:val="18"/>
        </w:rPr>
        <w:t>C</w:t>
      </w:r>
      <w:r w:rsidRPr="008F2CFF">
        <w:rPr>
          <w:sz w:val="20"/>
          <w:szCs w:val="18"/>
        </w:rPr>
        <w:t>, 1 cal/g*</w:t>
      </w:r>
      <w:r w:rsidRPr="008F2CFF">
        <w:rPr>
          <w:sz w:val="20"/>
          <w:szCs w:val="18"/>
        </w:rPr>
        <w:sym w:font="Symbol" w:char="F0B0"/>
      </w:r>
      <w:r w:rsidR="00517429">
        <w:rPr>
          <w:sz w:val="20"/>
          <w:szCs w:val="18"/>
        </w:rPr>
        <w:t>C</w:t>
      </w:r>
    </w:p>
    <w:p w:rsidR="008022D8" w:rsidRPr="008F2CFF" w:rsidRDefault="008348FE" w:rsidP="00E9484A">
      <w:pPr>
        <w:ind w:left="-1296"/>
        <w:rPr>
          <w:sz w:val="20"/>
          <w:szCs w:val="18"/>
        </w:rPr>
      </w:pPr>
      <w:r>
        <w:rPr>
          <w:b/>
          <w:sz w:val="20"/>
          <w:szCs w:val="18"/>
        </w:rPr>
        <w:t>D</w:t>
      </w:r>
      <w:r w:rsidR="008022D8" w:rsidRPr="008F2CFF">
        <w:rPr>
          <w:b/>
          <w:sz w:val="20"/>
          <w:szCs w:val="18"/>
        </w:rPr>
        <w:t>ensity of water</w:t>
      </w:r>
      <w:r w:rsidR="008022D8" w:rsidRPr="008F2CFF">
        <w:rPr>
          <w:sz w:val="20"/>
          <w:szCs w:val="18"/>
        </w:rPr>
        <w:t xml:space="preserve"> </w:t>
      </w:r>
      <w:r w:rsidR="006D29AB">
        <w:rPr>
          <w:sz w:val="20"/>
          <w:szCs w:val="18"/>
        </w:rPr>
        <w:tab/>
      </w:r>
      <w:r w:rsidR="006D29AB"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 w:rsidR="008022D8" w:rsidRPr="008F2CFF">
        <w:rPr>
          <w:sz w:val="20"/>
          <w:szCs w:val="18"/>
        </w:rPr>
        <w:t>1.00 g/cm</w:t>
      </w:r>
      <w:r w:rsidR="008022D8" w:rsidRPr="008F2CFF">
        <w:rPr>
          <w:sz w:val="20"/>
          <w:szCs w:val="18"/>
          <w:vertAlign w:val="superscript"/>
        </w:rPr>
        <w:t>3</w:t>
      </w:r>
    </w:p>
    <w:p w:rsidR="008348FE" w:rsidRDefault="008348FE" w:rsidP="00E9484A">
      <w:pPr>
        <w:ind w:left="-1296"/>
        <w:rPr>
          <w:sz w:val="20"/>
          <w:szCs w:val="18"/>
        </w:rPr>
      </w:pPr>
      <w:r w:rsidRPr="00C11658">
        <w:rPr>
          <w:b/>
          <w:sz w:val="20"/>
          <w:szCs w:val="18"/>
        </w:rPr>
        <w:t>K</w:t>
      </w:r>
      <w:r w:rsidRPr="00C11658">
        <w:rPr>
          <w:b/>
          <w:sz w:val="20"/>
          <w:szCs w:val="18"/>
          <w:vertAlign w:val="subscript"/>
        </w:rPr>
        <w:t>f</w:t>
      </w:r>
      <w:r w:rsidRPr="00C11658">
        <w:rPr>
          <w:b/>
          <w:sz w:val="20"/>
          <w:szCs w:val="18"/>
        </w:rPr>
        <w:t xml:space="preserve"> water</w:t>
      </w:r>
      <w:r>
        <w:rPr>
          <w:sz w:val="20"/>
          <w:szCs w:val="18"/>
        </w:rPr>
        <w:t xml:space="preserve"> </w:t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>
        <w:rPr>
          <w:sz w:val="20"/>
          <w:szCs w:val="18"/>
        </w:rPr>
        <w:t xml:space="preserve">1.86 </w:t>
      </w:r>
      <w:r>
        <w:rPr>
          <w:sz w:val="20"/>
          <w:szCs w:val="18"/>
        </w:rPr>
        <w:sym w:font="Symbol" w:char="F0B0"/>
      </w:r>
      <w:r>
        <w:rPr>
          <w:sz w:val="20"/>
          <w:szCs w:val="18"/>
        </w:rPr>
        <w:t>C/</w:t>
      </w:r>
      <w:r w:rsidRPr="00C11658">
        <w:rPr>
          <w:i/>
          <w:sz w:val="20"/>
          <w:szCs w:val="18"/>
        </w:rPr>
        <w:t>m</w:t>
      </w:r>
    </w:p>
    <w:p w:rsidR="008348FE" w:rsidRDefault="008348FE" w:rsidP="00E9484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 w:rsidRPr="00C11658">
        <w:rPr>
          <w:b/>
          <w:sz w:val="20"/>
          <w:szCs w:val="18"/>
        </w:rPr>
        <w:t>K</w:t>
      </w:r>
      <w:r w:rsidRPr="00C11658">
        <w:rPr>
          <w:b/>
          <w:sz w:val="20"/>
          <w:szCs w:val="18"/>
          <w:vertAlign w:val="subscript"/>
        </w:rPr>
        <w:t>b</w:t>
      </w:r>
      <w:r w:rsidRPr="00C11658">
        <w:rPr>
          <w:b/>
          <w:sz w:val="20"/>
          <w:szCs w:val="18"/>
        </w:rPr>
        <w:t xml:space="preserve"> water</w:t>
      </w:r>
      <w:r>
        <w:rPr>
          <w:sz w:val="20"/>
          <w:szCs w:val="18"/>
        </w:rPr>
        <w:t xml:space="preserve"> </w:t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>
        <w:rPr>
          <w:sz w:val="20"/>
          <w:szCs w:val="18"/>
        </w:rPr>
        <w:t xml:space="preserve">0.512 </w:t>
      </w:r>
      <w:r>
        <w:rPr>
          <w:sz w:val="20"/>
          <w:szCs w:val="18"/>
        </w:rPr>
        <w:sym w:font="Symbol" w:char="F0B0"/>
      </w:r>
      <w:r>
        <w:rPr>
          <w:sz w:val="20"/>
          <w:szCs w:val="18"/>
        </w:rPr>
        <w:t>C/</w:t>
      </w:r>
      <w:r w:rsidRPr="00C11658">
        <w:rPr>
          <w:i/>
          <w:sz w:val="20"/>
          <w:szCs w:val="18"/>
        </w:rPr>
        <w:t>m</w:t>
      </w:r>
      <w:r>
        <w:rPr>
          <w:rFonts w:ascii="Century Gothic" w:hAnsi="Century Gothic"/>
          <w:b/>
          <w:sz w:val="18"/>
          <w:szCs w:val="18"/>
          <w:u w:val="single"/>
        </w:rPr>
        <w:t xml:space="preserve"> </w:t>
      </w:r>
    </w:p>
    <w:p w:rsidR="008348FE" w:rsidRDefault="00517429" w:rsidP="00E9484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 w:rsidRPr="00C11658">
        <w:rPr>
          <w:b/>
          <w:sz w:val="20"/>
          <w:szCs w:val="18"/>
        </w:rPr>
        <w:t>K</w:t>
      </w:r>
      <w:r>
        <w:rPr>
          <w:b/>
          <w:sz w:val="20"/>
          <w:szCs w:val="18"/>
          <w:vertAlign w:val="subscript"/>
        </w:rPr>
        <w:t>w</w:t>
      </w:r>
      <w:r w:rsidRPr="00C11658">
        <w:rPr>
          <w:b/>
          <w:sz w:val="20"/>
          <w:szCs w:val="18"/>
        </w:rPr>
        <w:t xml:space="preserve"> water</w:t>
      </w:r>
      <w:r>
        <w:rPr>
          <w:sz w:val="20"/>
          <w:szCs w:val="18"/>
        </w:rPr>
        <w:t xml:space="preserve"> </w:t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>
        <w:rPr>
          <w:sz w:val="20"/>
          <w:szCs w:val="18"/>
        </w:rPr>
        <w:tab/>
      </w:r>
      <w:r w:rsidR="00D245B1">
        <w:rPr>
          <w:sz w:val="20"/>
          <w:szCs w:val="18"/>
        </w:rPr>
        <w:tab/>
      </w:r>
      <w:r>
        <w:rPr>
          <w:sz w:val="20"/>
          <w:szCs w:val="18"/>
        </w:rPr>
        <w:t>1 x 10</w:t>
      </w:r>
      <w:r w:rsidRPr="00517429">
        <w:rPr>
          <w:sz w:val="20"/>
          <w:szCs w:val="18"/>
          <w:vertAlign w:val="superscript"/>
        </w:rPr>
        <w:t>-14</w:t>
      </w:r>
      <w:r>
        <w:rPr>
          <w:rFonts w:ascii="Century Gothic" w:hAnsi="Century Gothic"/>
          <w:b/>
          <w:sz w:val="18"/>
          <w:szCs w:val="18"/>
          <w:u w:val="single"/>
        </w:rPr>
        <w:t xml:space="preserve"> </w:t>
      </w:r>
    </w:p>
    <w:p w:rsidR="008348FE" w:rsidRDefault="00D962C5" w:rsidP="00E9484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>
        <w:rPr>
          <w:rFonts w:asciiTheme="minorHAnsi" w:hAnsiTheme="minorHAnsi" w:cstheme="minorHAnsi"/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E6509C0" wp14:editId="053418F8">
                <wp:simplePos x="0" y="0"/>
                <wp:positionH relativeFrom="column">
                  <wp:posOffset>-888558</wp:posOffset>
                </wp:positionH>
                <wp:positionV relativeFrom="paragraph">
                  <wp:posOffset>148534</wp:posOffset>
                </wp:positionV>
                <wp:extent cx="3891280" cy="1860605"/>
                <wp:effectExtent l="0" t="0" r="13970" b="2540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1280" cy="186060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77641" id="Rectangle 9" o:spid="_x0000_s1026" style="position:absolute;margin-left:-69.95pt;margin-top:11.7pt;width:306.4pt;height:146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" filled="f" strokecolor="#17365d [2415]" strokeweight="2pt"/>
            </w:pict>
          </mc:Fallback>
        </mc:AlternateContent>
      </w:r>
    </w:p>
    <w:p w:rsidR="009E7398" w:rsidRPr="00342EAD" w:rsidRDefault="009E7398" w:rsidP="00E9484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>
        <w:rPr>
          <w:rFonts w:ascii="Century Gothic" w:hAnsi="Century Gothic"/>
          <w:b/>
          <w:sz w:val="18"/>
          <w:szCs w:val="18"/>
          <w:u w:val="single"/>
        </w:rPr>
        <w:t>Measurements</w:t>
      </w:r>
    </w:p>
    <w:p w:rsidR="009E7398" w:rsidRPr="008F2CFF" w:rsidRDefault="009E7398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Temperature:</w:t>
      </w:r>
      <w:r w:rsidRPr="008F2CFF">
        <w:rPr>
          <w:sz w:val="20"/>
          <w:szCs w:val="22"/>
        </w:rPr>
        <w:t xml:space="preserve"> </w:t>
      </w:r>
      <w:r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  <w:t xml:space="preserve">K = </w:t>
      </w:r>
      <w:r w:rsidRPr="008F2CFF">
        <w:rPr>
          <w:sz w:val="20"/>
          <w:szCs w:val="22"/>
        </w:rPr>
        <w:sym w:font="Symbol" w:char="F0B0"/>
      </w:r>
      <w:r w:rsidR="00D245B1">
        <w:rPr>
          <w:sz w:val="20"/>
          <w:szCs w:val="22"/>
        </w:rPr>
        <w:t xml:space="preserve">C + 273.15 </w:t>
      </w:r>
    </w:p>
    <w:p w:rsidR="009E7398" w:rsidRPr="008F2CFF" w:rsidRDefault="009E7398" w:rsidP="00E9484A">
      <w:pPr>
        <w:ind w:left="-1296"/>
        <w:rPr>
          <w:sz w:val="20"/>
          <w:szCs w:val="22"/>
        </w:rPr>
      </w:pPr>
      <w:r w:rsidRPr="008F2CFF">
        <w:rPr>
          <w:sz w:val="20"/>
          <w:szCs w:val="22"/>
        </w:rPr>
        <w:tab/>
        <w:t xml:space="preserve">         </w:t>
      </w:r>
      <w:r w:rsidR="00D245B1">
        <w:rPr>
          <w:sz w:val="20"/>
          <w:szCs w:val="22"/>
        </w:rPr>
        <w:tab/>
      </w:r>
      <w:r w:rsidRPr="008F2CFF">
        <w:rPr>
          <w:sz w:val="20"/>
          <w:szCs w:val="22"/>
        </w:rPr>
        <w:t xml:space="preserve">  </w:t>
      </w:r>
      <w:r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Pr="008F2CFF">
        <w:rPr>
          <w:sz w:val="20"/>
          <w:szCs w:val="22"/>
        </w:rPr>
        <w:sym w:font="Symbol" w:char="F0B0"/>
      </w:r>
      <w:r w:rsidRPr="008F2CFF">
        <w:rPr>
          <w:sz w:val="20"/>
          <w:szCs w:val="22"/>
        </w:rPr>
        <w:t>F = 9/5 (</w:t>
      </w:r>
      <w:r w:rsidRPr="008F2CFF">
        <w:rPr>
          <w:sz w:val="20"/>
          <w:szCs w:val="22"/>
        </w:rPr>
        <w:sym w:font="Symbol" w:char="F0B0"/>
      </w:r>
      <w:r w:rsidRPr="008F2CFF">
        <w:rPr>
          <w:sz w:val="20"/>
          <w:szCs w:val="22"/>
        </w:rPr>
        <w:t>C) + 32</w:t>
      </w:r>
    </w:p>
    <w:p w:rsidR="009E7398" w:rsidRPr="008F2CFF" w:rsidRDefault="009E7398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Mass:</w:t>
      </w:r>
      <w:r w:rsidRPr="008F2CFF">
        <w:rPr>
          <w:sz w:val="20"/>
          <w:szCs w:val="22"/>
        </w:rPr>
        <w:t xml:space="preserve"> </w:t>
      </w:r>
      <w:r w:rsidR="00E9484A">
        <w:rPr>
          <w:sz w:val="20"/>
          <w:szCs w:val="22"/>
        </w:rPr>
        <w:tab/>
      </w:r>
      <w:r w:rsidR="00E9484A">
        <w:rPr>
          <w:sz w:val="20"/>
          <w:szCs w:val="22"/>
        </w:rPr>
        <w:tab/>
        <w:t xml:space="preserve"> </w:t>
      </w:r>
      <w:r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Pr="008F2CFF">
        <w:rPr>
          <w:sz w:val="20"/>
          <w:szCs w:val="22"/>
        </w:rPr>
        <w:t xml:space="preserve">1 kg = 1000 g </w:t>
      </w:r>
    </w:p>
    <w:p w:rsidR="009E7398" w:rsidRPr="008F2CFF" w:rsidRDefault="009E7398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Volume:</w:t>
      </w:r>
      <w:r w:rsidRPr="008F2CFF">
        <w:rPr>
          <w:sz w:val="20"/>
          <w:szCs w:val="22"/>
        </w:rPr>
        <w:t xml:space="preserve"> </w:t>
      </w:r>
      <w:r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>
        <w:rPr>
          <w:sz w:val="20"/>
          <w:szCs w:val="22"/>
        </w:rPr>
        <w:t>1 Liter = 1000 mL</w:t>
      </w:r>
      <w:r w:rsidRPr="008F2CFF">
        <w:rPr>
          <w:sz w:val="20"/>
          <w:szCs w:val="22"/>
        </w:rPr>
        <w:t xml:space="preserve"> = 1000 </w:t>
      </w:r>
      <w:r>
        <w:rPr>
          <w:sz w:val="20"/>
          <w:szCs w:val="22"/>
        </w:rPr>
        <w:t>cm</w:t>
      </w:r>
      <w:r w:rsidRPr="00711A37">
        <w:rPr>
          <w:sz w:val="20"/>
          <w:szCs w:val="22"/>
          <w:vertAlign w:val="superscript"/>
        </w:rPr>
        <w:t>3</w:t>
      </w:r>
      <w:r w:rsidRPr="008F2CFF">
        <w:rPr>
          <w:sz w:val="20"/>
          <w:szCs w:val="22"/>
        </w:rPr>
        <w:t xml:space="preserve"> </w:t>
      </w:r>
    </w:p>
    <w:p w:rsidR="009E7398" w:rsidRPr="008F2CFF" w:rsidRDefault="009E7398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Length:</w:t>
      </w:r>
      <w:r w:rsidRPr="008F2CFF">
        <w:rPr>
          <w:sz w:val="20"/>
          <w:szCs w:val="22"/>
        </w:rPr>
        <w:t xml:space="preserve">   </w:t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="00D245B1">
        <w:rPr>
          <w:sz w:val="20"/>
          <w:szCs w:val="22"/>
        </w:rPr>
        <w:tab/>
      </w:r>
      <w:r w:rsidRPr="008F2CFF">
        <w:rPr>
          <w:sz w:val="20"/>
          <w:szCs w:val="22"/>
        </w:rPr>
        <w:t>1 inch = 2.54 cm</w:t>
      </w:r>
      <w:bookmarkStart w:id="0" w:name="_GoBack"/>
      <w:bookmarkEnd w:id="0"/>
    </w:p>
    <w:p w:rsidR="009E7398" w:rsidRDefault="009E7398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Energy:</w:t>
      </w:r>
      <w:r w:rsidRPr="008F2CFF">
        <w:rPr>
          <w:sz w:val="20"/>
          <w:szCs w:val="22"/>
        </w:rPr>
        <w:t xml:space="preserve">   </w:t>
      </w:r>
      <w:r>
        <w:rPr>
          <w:sz w:val="20"/>
          <w:szCs w:val="22"/>
        </w:rPr>
        <w:tab/>
      </w:r>
      <w:r w:rsidRPr="008F2CFF">
        <w:rPr>
          <w:sz w:val="20"/>
          <w:szCs w:val="22"/>
        </w:rPr>
        <w:t>1 k</w:t>
      </w:r>
      <w:r w:rsidR="006C7736">
        <w:rPr>
          <w:sz w:val="20"/>
          <w:szCs w:val="22"/>
        </w:rPr>
        <w:t xml:space="preserve">J = 1000 Joules </w:t>
      </w:r>
      <w:r w:rsidRPr="008F2CFF">
        <w:rPr>
          <w:sz w:val="20"/>
          <w:szCs w:val="22"/>
        </w:rPr>
        <w:t xml:space="preserve">= 239.01 calories </w:t>
      </w:r>
    </w:p>
    <w:p w:rsidR="00D245B1" w:rsidRPr="008F2CFF" w:rsidRDefault="00D245B1" w:rsidP="00E9484A">
      <w:pPr>
        <w:ind w:left="-1296"/>
        <w:rPr>
          <w:sz w:val="20"/>
          <w:szCs w:val="22"/>
        </w:rPr>
      </w:pPr>
      <w:r w:rsidRPr="008F2CFF">
        <w:rPr>
          <w:b/>
          <w:sz w:val="20"/>
          <w:szCs w:val="22"/>
        </w:rPr>
        <w:t>Pressure:</w:t>
      </w:r>
      <w:r w:rsidRPr="008F2CFF">
        <w:rPr>
          <w:sz w:val="20"/>
          <w:szCs w:val="22"/>
        </w:rPr>
        <w:t xml:space="preserve"> </w:t>
      </w:r>
      <w:r w:rsidR="003F62CA">
        <w:rPr>
          <w:sz w:val="20"/>
          <w:szCs w:val="22"/>
        </w:rPr>
        <w:t xml:space="preserve">  </w:t>
      </w:r>
      <w:r>
        <w:rPr>
          <w:sz w:val="20"/>
          <w:szCs w:val="22"/>
        </w:rPr>
        <w:t xml:space="preserve">14.7 psi = 30 in Hg = </w:t>
      </w:r>
      <w:r>
        <w:rPr>
          <w:sz w:val="18"/>
          <w:szCs w:val="22"/>
        </w:rPr>
        <w:t>1 atm = 101.3 kPa = 760 torr</w:t>
      </w:r>
      <w:r w:rsidRPr="006D29AB">
        <w:rPr>
          <w:sz w:val="18"/>
          <w:szCs w:val="22"/>
        </w:rPr>
        <w:t xml:space="preserve"> = 760 mmHg </w:t>
      </w:r>
    </w:p>
    <w:p w:rsidR="008348FE" w:rsidRDefault="009E7398" w:rsidP="00E9484A">
      <w:pPr>
        <w:ind w:left="-1296" w:right="-864"/>
        <w:rPr>
          <w:sz w:val="20"/>
          <w:szCs w:val="22"/>
        </w:rPr>
      </w:pPr>
      <w:r w:rsidRPr="00E1419A">
        <w:rPr>
          <w:b/>
          <w:sz w:val="20"/>
          <w:szCs w:val="22"/>
        </w:rPr>
        <w:t>Metrics:</w:t>
      </w:r>
      <w:r w:rsidR="00C820B4">
        <w:rPr>
          <w:sz w:val="20"/>
          <w:szCs w:val="22"/>
        </w:rPr>
        <w:t xml:space="preserve"> </w:t>
      </w:r>
      <w:r w:rsidR="00D245B1">
        <w:rPr>
          <w:sz w:val="20"/>
          <w:szCs w:val="22"/>
        </w:rPr>
        <w:tab/>
      </w:r>
      <w:r>
        <w:rPr>
          <w:sz w:val="20"/>
          <w:szCs w:val="22"/>
        </w:rPr>
        <w:t>1 m = 10</w:t>
      </w:r>
      <w:r w:rsidRPr="00E1419A">
        <w:rPr>
          <w:sz w:val="20"/>
          <w:szCs w:val="22"/>
          <w:vertAlign w:val="superscript"/>
        </w:rPr>
        <w:t>2</w:t>
      </w:r>
      <w:r>
        <w:rPr>
          <w:sz w:val="20"/>
          <w:szCs w:val="22"/>
          <w:vertAlign w:val="superscript"/>
        </w:rPr>
        <w:t xml:space="preserve"> </w:t>
      </w:r>
      <w:r>
        <w:rPr>
          <w:sz w:val="20"/>
          <w:szCs w:val="22"/>
        </w:rPr>
        <w:t>cm = 10</w:t>
      </w:r>
      <w:r w:rsidRPr="00E1419A">
        <w:rPr>
          <w:sz w:val="20"/>
          <w:szCs w:val="22"/>
          <w:vertAlign w:val="superscript"/>
        </w:rPr>
        <w:t>3</w:t>
      </w:r>
      <w:r>
        <w:rPr>
          <w:sz w:val="20"/>
          <w:szCs w:val="22"/>
          <w:vertAlign w:val="superscript"/>
        </w:rPr>
        <w:t xml:space="preserve"> </w:t>
      </w:r>
      <w:r>
        <w:rPr>
          <w:sz w:val="20"/>
          <w:szCs w:val="22"/>
        </w:rPr>
        <w:t>mm =</w:t>
      </w:r>
      <w:r w:rsidR="00C820B4">
        <w:rPr>
          <w:sz w:val="20"/>
          <w:szCs w:val="22"/>
        </w:rPr>
        <w:t xml:space="preserve"> 10</w:t>
      </w:r>
      <w:r w:rsidR="00C820B4" w:rsidRPr="00C820B4">
        <w:rPr>
          <w:sz w:val="20"/>
          <w:szCs w:val="22"/>
          <w:vertAlign w:val="superscript"/>
        </w:rPr>
        <w:t>6</w:t>
      </w:r>
      <w:r w:rsidR="00C820B4">
        <w:rPr>
          <w:sz w:val="20"/>
          <w:szCs w:val="22"/>
        </w:rPr>
        <w:t xml:space="preserve"> </w:t>
      </w:r>
      <w:r w:rsidR="00C820B4">
        <w:rPr>
          <w:sz w:val="20"/>
          <w:szCs w:val="22"/>
        </w:rPr>
        <w:sym w:font="Symbol" w:char="F06D"/>
      </w:r>
      <w:r w:rsidR="00C820B4">
        <w:rPr>
          <w:sz w:val="20"/>
          <w:szCs w:val="22"/>
        </w:rPr>
        <w:t>m</w:t>
      </w:r>
      <w:r>
        <w:rPr>
          <w:sz w:val="20"/>
          <w:szCs w:val="22"/>
        </w:rPr>
        <w:t xml:space="preserve"> </w:t>
      </w:r>
      <w:r w:rsidR="00C820B4">
        <w:rPr>
          <w:sz w:val="20"/>
          <w:szCs w:val="22"/>
        </w:rPr>
        <w:t xml:space="preserve">= </w:t>
      </w:r>
      <w:r>
        <w:rPr>
          <w:sz w:val="20"/>
          <w:szCs w:val="22"/>
        </w:rPr>
        <w:t>10</w:t>
      </w:r>
      <w:r w:rsidRPr="00E1419A">
        <w:rPr>
          <w:sz w:val="20"/>
          <w:szCs w:val="22"/>
          <w:vertAlign w:val="superscript"/>
        </w:rPr>
        <w:t>9</w:t>
      </w:r>
      <w:r>
        <w:rPr>
          <w:sz w:val="20"/>
          <w:szCs w:val="22"/>
        </w:rPr>
        <w:t xml:space="preserve"> nm = 10</w:t>
      </w:r>
      <w:r w:rsidRPr="00552B92">
        <w:rPr>
          <w:sz w:val="20"/>
          <w:szCs w:val="22"/>
          <w:vertAlign w:val="superscript"/>
        </w:rPr>
        <w:t>12</w:t>
      </w:r>
      <w:r>
        <w:rPr>
          <w:sz w:val="20"/>
          <w:szCs w:val="22"/>
        </w:rPr>
        <w:t xml:space="preserve"> pm</w:t>
      </w:r>
    </w:p>
    <w:p w:rsidR="005B19F3" w:rsidRDefault="005B19F3" w:rsidP="005B19F3">
      <w:pPr>
        <w:ind w:right="-720"/>
        <w:rPr>
          <w:sz w:val="18"/>
          <w:szCs w:val="22"/>
        </w:rPr>
      </w:pPr>
      <w:r>
        <w:rPr>
          <w:sz w:val="18"/>
          <w:szCs w:val="22"/>
        </w:rPr>
        <w:t>1</w:t>
      </w:r>
      <w:r w:rsidRPr="0027735E">
        <w:rPr>
          <w:sz w:val="18"/>
          <w:szCs w:val="22"/>
        </w:rPr>
        <w:t xml:space="preserve"> </w:t>
      </w:r>
      <w:r>
        <w:rPr>
          <w:sz w:val="18"/>
          <w:szCs w:val="22"/>
        </w:rPr>
        <w:t>kL = 1</w:t>
      </w:r>
      <w:r w:rsidRPr="0027735E">
        <w:rPr>
          <w:sz w:val="18"/>
          <w:szCs w:val="22"/>
          <w:vertAlign w:val="superscript"/>
        </w:rPr>
        <w:t xml:space="preserve"> </w:t>
      </w:r>
      <w:r>
        <w:rPr>
          <w:sz w:val="18"/>
          <w:szCs w:val="22"/>
        </w:rPr>
        <w:t>m</w:t>
      </w:r>
      <w:r w:rsidRPr="00631CE5">
        <w:rPr>
          <w:sz w:val="18"/>
          <w:szCs w:val="22"/>
          <w:vertAlign w:val="superscript"/>
        </w:rPr>
        <w:t>3</w:t>
      </w:r>
    </w:p>
    <w:tbl>
      <w:tblPr>
        <w:tblStyle w:val="TableGrid"/>
        <w:tblW w:w="0" w:type="auto"/>
        <w:tblInd w:w="-8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1"/>
        <w:gridCol w:w="1932"/>
        <w:gridCol w:w="1467"/>
      </w:tblGrid>
      <w:tr w:rsidR="00D245B1" w:rsidTr="00F06F11">
        <w:trPr>
          <w:trHeight w:val="552"/>
        </w:trPr>
        <w:tc>
          <w:tcPr>
            <w:tcW w:w="1711" w:type="dxa"/>
          </w:tcPr>
          <w:p w:rsidR="00D245B1" w:rsidRDefault="00D245B1" w:rsidP="00D245B1">
            <w:pPr>
              <w:ind w:right="-864"/>
              <w:rPr>
                <w:sz w:val="20"/>
                <w:szCs w:val="22"/>
              </w:rPr>
            </w:pPr>
          </w:p>
          <w:p w:rsidR="00D245B1" w:rsidRDefault="00D245B1" w:rsidP="00D245B1">
            <w:pPr>
              <w:ind w:right="-864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kilo</w:t>
            </w:r>
            <w:r w:rsidR="006976F8">
              <w:rPr>
                <w:sz w:val="20"/>
                <w:szCs w:val="22"/>
              </w:rPr>
              <w:t>,</w:t>
            </w:r>
            <w:r>
              <w:rPr>
                <w:sz w:val="20"/>
                <w:szCs w:val="22"/>
              </w:rPr>
              <w:t xml:space="preserve"> hecta</w:t>
            </w:r>
            <w:r w:rsidR="006976F8">
              <w:rPr>
                <w:sz w:val="20"/>
                <w:szCs w:val="22"/>
              </w:rPr>
              <w:t xml:space="preserve">, </w:t>
            </w:r>
            <w:r>
              <w:rPr>
                <w:sz w:val="20"/>
                <w:szCs w:val="22"/>
              </w:rPr>
              <w:t>deka</w:t>
            </w:r>
          </w:p>
        </w:tc>
        <w:tc>
          <w:tcPr>
            <w:tcW w:w="1932" w:type="dxa"/>
          </w:tcPr>
          <w:p w:rsidR="00D245B1" w:rsidRPr="006976F8" w:rsidRDefault="006976F8" w:rsidP="006976F8">
            <w:pPr>
              <w:ind w:right="-864"/>
              <w:rPr>
                <w:b/>
                <w:sz w:val="20"/>
                <w:szCs w:val="22"/>
              </w:rPr>
            </w:pPr>
            <w:r>
              <w:rPr>
                <w:b/>
                <w:sz w:val="20"/>
                <w:szCs w:val="22"/>
              </w:rPr>
              <w:t xml:space="preserve">       b</w:t>
            </w:r>
            <w:r w:rsidR="00D245B1" w:rsidRPr="006976F8">
              <w:rPr>
                <w:b/>
                <w:sz w:val="20"/>
                <w:szCs w:val="22"/>
              </w:rPr>
              <w:t>asic unit</w:t>
            </w:r>
          </w:p>
          <w:p w:rsidR="00D245B1" w:rsidRDefault="00D23AB1" w:rsidP="00D245B1">
            <w:pPr>
              <w:ind w:right="-864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(</w:t>
            </w:r>
            <w:r w:rsidR="00D245B1">
              <w:rPr>
                <w:sz w:val="20"/>
                <w:szCs w:val="22"/>
              </w:rPr>
              <w:t>meter, Liter, gram</w:t>
            </w:r>
            <w:r>
              <w:rPr>
                <w:sz w:val="20"/>
                <w:szCs w:val="22"/>
              </w:rPr>
              <w:t>)</w:t>
            </w:r>
          </w:p>
        </w:tc>
        <w:tc>
          <w:tcPr>
            <w:tcW w:w="1467" w:type="dxa"/>
          </w:tcPr>
          <w:p w:rsidR="00D245B1" w:rsidRDefault="00D245B1" w:rsidP="00D245B1">
            <w:pPr>
              <w:ind w:right="-864"/>
              <w:rPr>
                <w:sz w:val="20"/>
                <w:szCs w:val="22"/>
              </w:rPr>
            </w:pPr>
          </w:p>
          <w:p w:rsidR="00D245B1" w:rsidRDefault="006976F8" w:rsidP="00D245B1">
            <w:pPr>
              <w:ind w:right="-864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d</w:t>
            </w:r>
            <w:r w:rsidR="00D245B1">
              <w:rPr>
                <w:sz w:val="20"/>
                <w:szCs w:val="22"/>
              </w:rPr>
              <w:t>eci</w:t>
            </w:r>
            <w:r>
              <w:rPr>
                <w:sz w:val="20"/>
                <w:szCs w:val="22"/>
              </w:rPr>
              <w:t xml:space="preserve">, </w:t>
            </w:r>
            <w:r w:rsidR="00D245B1">
              <w:rPr>
                <w:sz w:val="20"/>
                <w:szCs w:val="22"/>
              </w:rPr>
              <w:t>cent</w:t>
            </w:r>
            <w:r>
              <w:rPr>
                <w:sz w:val="20"/>
                <w:szCs w:val="22"/>
              </w:rPr>
              <w:t xml:space="preserve">, </w:t>
            </w:r>
            <w:r w:rsidR="00D245B1">
              <w:rPr>
                <w:sz w:val="20"/>
                <w:szCs w:val="22"/>
              </w:rPr>
              <w:t>meter</w:t>
            </w:r>
          </w:p>
        </w:tc>
      </w:tr>
    </w:tbl>
    <w:p w:rsidR="00D245B1" w:rsidRDefault="003F62CA" w:rsidP="00811DAF">
      <w:pPr>
        <w:ind w:left="-864" w:right="-864"/>
        <w:rPr>
          <w:sz w:val="20"/>
          <w:szCs w:val="22"/>
        </w:rPr>
      </w:pPr>
      <w:r>
        <w:rPr>
          <w:rFonts w:asciiTheme="minorHAnsi" w:hAnsiTheme="minorHAnsi" w:cstheme="minorHAnsi"/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70AC8AB" wp14:editId="03C11261">
                <wp:simplePos x="0" y="0"/>
                <wp:positionH relativeFrom="column">
                  <wp:posOffset>-885825</wp:posOffset>
                </wp:positionH>
                <wp:positionV relativeFrom="paragraph">
                  <wp:posOffset>130810</wp:posOffset>
                </wp:positionV>
                <wp:extent cx="3891517" cy="1276350"/>
                <wp:effectExtent l="0" t="0" r="13970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1517" cy="1276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C7BC9F" id="Rectangle 10" o:spid="_x0000_s1026" style="position:absolute;margin-left:-69.75pt;margin-top:10.3pt;width:306.4pt;height:100.5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" filled="f" strokecolor="#17365d [2415]" strokeweight="2pt"/>
            </w:pict>
          </mc:Fallback>
        </mc:AlternateContent>
      </w:r>
    </w:p>
    <w:p w:rsidR="008348FE" w:rsidRDefault="008348FE" w:rsidP="00837ECA">
      <w:pPr>
        <w:ind w:left="-1296" w:right="-864"/>
        <w:rPr>
          <w:rFonts w:ascii="Century Gothic" w:hAnsi="Century Gothic"/>
          <w:b/>
          <w:sz w:val="18"/>
          <w:szCs w:val="18"/>
          <w:u w:val="single"/>
        </w:rPr>
      </w:pPr>
      <w:r>
        <w:rPr>
          <w:rFonts w:ascii="Century Gothic" w:hAnsi="Century Gothic"/>
          <w:b/>
          <w:sz w:val="18"/>
          <w:szCs w:val="18"/>
          <w:u w:val="single"/>
        </w:rPr>
        <w:t>Nuclear Chemistry</w:t>
      </w:r>
    </w:p>
    <w:p w:rsidR="008348FE" w:rsidRPr="007A4401" w:rsidRDefault="008348FE" w:rsidP="006976F8">
      <w:pPr>
        <w:spacing w:line="360" w:lineRule="exact"/>
        <w:ind w:left="-864"/>
        <w:rPr>
          <w:rFonts w:ascii="Garamond" w:hAnsi="Garamond"/>
          <w:sz w:val="22"/>
          <w:szCs w:val="22"/>
        </w:rPr>
      </w:pPr>
      <w:r w:rsidRPr="007A4401">
        <w:rPr>
          <w:rFonts w:ascii="Garamond" w:hAnsi="Garamond"/>
          <w:sz w:val="22"/>
          <w:szCs w:val="22"/>
        </w:rPr>
        <w:t>Alpha</w:t>
      </w:r>
      <w:r w:rsidR="00517429">
        <w:rPr>
          <w:rFonts w:ascii="Garamond" w:hAnsi="Garamond"/>
          <w:sz w:val="22"/>
          <w:szCs w:val="22"/>
        </w:rPr>
        <w:t xml:space="preserve"> (</w:t>
      </w:r>
      <w:r w:rsidR="00811DAF">
        <w:rPr>
          <w:rFonts w:ascii="Garamond" w:hAnsi="Garamond"/>
          <w:sz w:val="22"/>
          <w:szCs w:val="22"/>
        </w:rPr>
        <w:sym w:font="Symbol" w:char="F061"/>
      </w:r>
      <w:r w:rsidR="00517429">
        <w:rPr>
          <w:rFonts w:ascii="Garamond" w:hAnsi="Garamond"/>
          <w:sz w:val="22"/>
          <w:szCs w:val="22"/>
        </w:rPr>
        <w:t xml:space="preserve"> )</w:t>
      </w:r>
      <w:r w:rsidRPr="007A4401">
        <w:rPr>
          <w:rFonts w:ascii="Garamond" w:hAnsi="Garamond"/>
          <w:sz w:val="22"/>
          <w:szCs w:val="22"/>
        </w:rPr>
        <w:t xml:space="preserve"> </w:t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He</m:t>
            </m:r>
          </m:e>
        </m:sPre>
      </m:oMath>
      <w:r>
        <w:rPr>
          <w:rFonts w:ascii="Garamond" w:hAnsi="Garamond"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ab/>
      </w:r>
      <w:r w:rsidRPr="007A4401">
        <w:rPr>
          <w:rFonts w:ascii="Garamond" w:hAnsi="Garamond"/>
          <w:sz w:val="22"/>
          <w:szCs w:val="22"/>
        </w:rPr>
        <w:t>Beta</w:t>
      </w:r>
      <w:r w:rsidR="00517429">
        <w:rPr>
          <w:rFonts w:ascii="Garamond" w:hAnsi="Garamond"/>
          <w:sz w:val="22"/>
          <w:szCs w:val="22"/>
        </w:rPr>
        <w:t xml:space="preserve"> (</w:t>
      </w:r>
      <w:r w:rsidR="00811DAF">
        <w:rPr>
          <w:rFonts w:ascii="Garamond" w:hAnsi="Garamond"/>
          <w:sz w:val="22"/>
          <w:szCs w:val="22"/>
        </w:rPr>
        <w:sym w:font="Symbol" w:char="F062"/>
      </w:r>
      <w:r w:rsidR="00517429">
        <w:rPr>
          <w:rFonts w:ascii="Garamond" w:hAnsi="Garamond"/>
          <w:sz w:val="22"/>
          <w:szCs w:val="22"/>
        </w:rPr>
        <w:t>)</w:t>
      </w:r>
      <w:r w:rsidRPr="007A4401">
        <w:rPr>
          <w:rFonts w:ascii="Garamond" w:hAnsi="Garamond"/>
          <w:sz w:val="22"/>
          <w:szCs w:val="22"/>
        </w:rPr>
        <w:tab/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-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</m:sPre>
      </m:oMath>
    </w:p>
    <w:p w:rsidR="008348FE" w:rsidRPr="007A4401" w:rsidRDefault="008348FE" w:rsidP="006976F8">
      <w:pPr>
        <w:spacing w:line="360" w:lineRule="exact"/>
        <w:ind w:left="-864"/>
        <w:rPr>
          <w:rFonts w:ascii="Garamond" w:hAnsi="Garamond"/>
          <w:sz w:val="22"/>
          <w:szCs w:val="22"/>
        </w:rPr>
      </w:pPr>
      <w:r w:rsidRPr="007A4401">
        <w:rPr>
          <w:rFonts w:ascii="Garamond" w:hAnsi="Garamond"/>
          <w:sz w:val="22"/>
          <w:szCs w:val="22"/>
        </w:rPr>
        <w:t>Positron</w:t>
      </w:r>
      <w:r w:rsidR="00811DAF">
        <w:rPr>
          <w:rFonts w:ascii="Garamond" w:hAnsi="Garamond"/>
          <w:sz w:val="22"/>
          <w:szCs w:val="22"/>
        </w:rPr>
        <w:t xml:space="preserve"> (</w:t>
      </w:r>
      <w:r w:rsidR="00811DAF">
        <w:rPr>
          <w:rFonts w:ascii="Garamond" w:hAnsi="Garamond"/>
          <w:sz w:val="22"/>
          <w:szCs w:val="22"/>
        </w:rPr>
        <w:sym w:font="Symbol" w:char="F062"/>
      </w:r>
      <w:r w:rsidR="00811DAF" w:rsidRPr="00811DAF">
        <w:rPr>
          <w:rFonts w:ascii="Garamond" w:hAnsi="Garamond"/>
          <w:sz w:val="22"/>
          <w:szCs w:val="22"/>
          <w:vertAlign w:val="superscript"/>
        </w:rPr>
        <w:t>+</w:t>
      </w:r>
      <w:r w:rsidR="00811DAF" w:rsidRPr="00811DAF">
        <w:rPr>
          <w:rFonts w:ascii="Garamond" w:hAnsi="Garamond"/>
          <w:sz w:val="22"/>
          <w:szCs w:val="22"/>
        </w:rPr>
        <w:t>)</w:t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+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</m:sPre>
      </m:oMath>
      <w:r>
        <w:rPr>
          <w:rFonts w:ascii="Garamond" w:hAnsi="Garamond"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ab/>
      </w:r>
      <w:r w:rsidRPr="007A4401">
        <w:rPr>
          <w:rFonts w:ascii="Garamond" w:hAnsi="Garamond"/>
          <w:sz w:val="22"/>
          <w:szCs w:val="22"/>
        </w:rPr>
        <w:t>Gamma</w:t>
      </w:r>
      <w:r w:rsidR="00517429">
        <w:rPr>
          <w:rFonts w:ascii="Garamond" w:hAnsi="Garamond"/>
          <w:sz w:val="22"/>
          <w:szCs w:val="22"/>
        </w:rPr>
        <w:t xml:space="preserve"> (</w:t>
      </w:r>
      <w:r w:rsidR="00811DAF">
        <w:rPr>
          <w:rFonts w:ascii="Garamond" w:hAnsi="Garamond"/>
          <w:sz w:val="22"/>
          <w:szCs w:val="22"/>
        </w:rPr>
        <w:sym w:font="Symbol" w:char="F067"/>
      </w:r>
      <w:r w:rsidR="00517429">
        <w:rPr>
          <w:rFonts w:ascii="Garamond" w:hAnsi="Garamond"/>
          <w:sz w:val="22"/>
          <w:szCs w:val="22"/>
        </w:rPr>
        <w:t>)</w:t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  <m:e>
            <m:r>
              <w:rPr>
                <w:rFonts w:ascii="Cambria Math" w:hAnsi="Cambria Math"/>
                <w:i/>
                <w:sz w:val="22"/>
                <w:szCs w:val="22"/>
              </w:rPr>
              <w:sym w:font="Symbol" w:char="F067"/>
            </m:r>
          </m:e>
        </m:sPre>
      </m:oMath>
    </w:p>
    <w:p w:rsidR="008348FE" w:rsidRPr="007A4401" w:rsidRDefault="008348FE" w:rsidP="006976F8">
      <w:pPr>
        <w:spacing w:line="360" w:lineRule="exact"/>
        <w:ind w:left="-864"/>
        <w:rPr>
          <w:rFonts w:ascii="Garamond" w:hAnsi="Garamond"/>
          <w:sz w:val="22"/>
          <w:szCs w:val="22"/>
        </w:rPr>
      </w:pPr>
      <w:r w:rsidRPr="007A4401">
        <w:rPr>
          <w:rFonts w:ascii="Garamond" w:hAnsi="Garamond"/>
          <w:sz w:val="22"/>
          <w:szCs w:val="22"/>
        </w:rPr>
        <w:t xml:space="preserve">Proton </w:t>
      </w:r>
      <w:r w:rsidR="00811DAF">
        <w:rPr>
          <w:rFonts w:ascii="Garamond" w:hAnsi="Garamond"/>
          <w:sz w:val="22"/>
          <w:szCs w:val="22"/>
        </w:rPr>
        <w:t>(</w:t>
      </w:r>
      <w:r w:rsidR="00811DAF" w:rsidRPr="00811DAF">
        <w:rPr>
          <w:rFonts w:ascii="Garamond" w:hAnsi="Garamond"/>
          <w:i/>
          <w:sz w:val="22"/>
          <w:szCs w:val="22"/>
        </w:rPr>
        <w:t>p</w:t>
      </w:r>
      <w:r w:rsidR="00811DAF">
        <w:rPr>
          <w:rFonts w:ascii="Garamond" w:hAnsi="Garamond"/>
          <w:sz w:val="22"/>
          <w:szCs w:val="22"/>
        </w:rPr>
        <w:t>)</w:t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sPre>
      </m:oMath>
      <w:r>
        <w:rPr>
          <w:rFonts w:ascii="Garamond" w:hAnsi="Garamond"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ab/>
      </w:r>
      <w:r w:rsidRPr="007A4401">
        <w:rPr>
          <w:rFonts w:ascii="Garamond" w:hAnsi="Garamond"/>
          <w:sz w:val="22"/>
          <w:szCs w:val="22"/>
        </w:rPr>
        <w:t>Neutron</w:t>
      </w:r>
      <w:r w:rsidR="00811DAF">
        <w:rPr>
          <w:rFonts w:ascii="Garamond" w:hAnsi="Garamond"/>
          <w:sz w:val="22"/>
          <w:szCs w:val="22"/>
        </w:rPr>
        <w:t xml:space="preserve"> (</w:t>
      </w:r>
      <w:r w:rsidR="00811DAF" w:rsidRPr="00811DAF">
        <w:rPr>
          <w:rFonts w:ascii="Garamond" w:hAnsi="Garamond"/>
          <w:i/>
          <w:sz w:val="22"/>
          <w:szCs w:val="22"/>
        </w:rPr>
        <w:t>n</w:t>
      </w:r>
      <w:r w:rsidR="00811DAF">
        <w:rPr>
          <w:rFonts w:ascii="Garamond" w:hAnsi="Garamond"/>
          <w:sz w:val="22"/>
          <w:szCs w:val="22"/>
        </w:rPr>
        <w:t>)</w:t>
      </w:r>
      <w:r w:rsidRPr="007A4401">
        <w:rPr>
          <w:rFonts w:ascii="Garamond" w:hAnsi="Garamond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</m:sPre>
      </m:oMath>
    </w:p>
    <w:p w:rsidR="005B19F3" w:rsidRDefault="005B19F3" w:rsidP="006976F8">
      <w:pPr>
        <w:ind w:left="-864"/>
        <w:rPr>
          <w:sz w:val="20"/>
          <w:szCs w:val="22"/>
        </w:rPr>
      </w:pPr>
    </w:p>
    <w:p w:rsidR="005B19F3" w:rsidRDefault="005B19F3" w:rsidP="006976F8">
      <w:pPr>
        <w:ind w:left="-864"/>
        <w:rPr>
          <w:rFonts w:ascii="Garamond" w:hAnsi="Garamond"/>
          <w:bCs/>
          <w:sz w:val="22"/>
          <w:szCs w:val="22"/>
        </w:rPr>
      </w:pPr>
      <w:r>
        <w:rPr>
          <w:rFonts w:asciiTheme="minorHAnsi" w:hAnsiTheme="minorHAnsi" w:cstheme="minorHAnsi"/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D826CAD" wp14:editId="5F8FE457">
                <wp:simplePos x="0" y="0"/>
                <wp:positionH relativeFrom="column">
                  <wp:posOffset>-885825</wp:posOffset>
                </wp:positionH>
                <wp:positionV relativeFrom="paragraph">
                  <wp:posOffset>346710</wp:posOffset>
                </wp:positionV>
                <wp:extent cx="3891280" cy="609600"/>
                <wp:effectExtent l="0" t="0" r="1397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1280" cy="609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DDD19E" id="Rectangle 11" o:spid="_x0000_s1026" style="position:absolute;margin-left:-69.75pt;margin-top:27.3pt;width:306.4pt;height:48pt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" filled="f" strokecolor="#17365d [2415]" strokeweight="2pt"/>
            </w:pict>
          </mc:Fallback>
        </mc:AlternateContent>
      </w:r>
      <w:r>
        <w:rPr>
          <w:rFonts w:ascii="Garamond" w:hAnsi="Garamond"/>
          <w:sz w:val="22"/>
          <w:szCs w:val="22"/>
        </w:rPr>
        <w:t xml:space="preserve">Half-life </w:t>
      </w:r>
      <w:r>
        <w:rPr>
          <w:rFonts w:ascii="Garamond" w:hAnsi="Garamond"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A=</m:t>
        </m:r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</m:t>
            </m:r>
          </m:sup>
        </m:sSup>
      </m:oMath>
    </w:p>
    <w:p w:rsidR="008348FE" w:rsidRDefault="008348FE" w:rsidP="006976F8">
      <w:pPr>
        <w:ind w:left="-864"/>
        <w:rPr>
          <w:sz w:val="20"/>
          <w:szCs w:val="22"/>
        </w:rPr>
      </w:pPr>
    </w:p>
    <w:p w:rsidR="008348FE" w:rsidRDefault="008348FE" w:rsidP="00837EC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>
        <w:rPr>
          <w:rFonts w:ascii="Century Gothic" w:hAnsi="Century Gothic"/>
          <w:b/>
          <w:sz w:val="18"/>
          <w:szCs w:val="18"/>
          <w:u w:val="single"/>
        </w:rPr>
        <w:t>Electrons in Atoms</w:t>
      </w:r>
    </w:p>
    <w:p w:rsidR="008348FE" w:rsidRDefault="008348FE" w:rsidP="006976F8">
      <w:pPr>
        <w:ind w:left="-864"/>
        <w:rPr>
          <w:rFonts w:ascii="Century Gothic" w:hAnsi="Century Gothic"/>
          <w:b/>
          <w:sz w:val="18"/>
          <w:szCs w:val="18"/>
          <w:u w:val="single"/>
        </w:rPr>
      </w:pPr>
    </w:p>
    <w:p w:rsidR="008348FE" w:rsidRPr="008348FE" w:rsidRDefault="006976F8" w:rsidP="006976F8">
      <w:pPr>
        <w:ind w:left="-864"/>
        <w:rPr>
          <w:rFonts w:ascii="Century Gothic" w:hAnsi="Century Gothic"/>
          <w:b/>
          <w:sz w:val="18"/>
          <w:szCs w:val="18"/>
          <w:u w:val="single"/>
        </w:rPr>
      </w:pPr>
      <m:oMath>
        <m:r>
          <w:rPr>
            <w:rFonts w:ascii="Cambria Math" w:hAnsi="Cambria Math"/>
            <w:sz w:val="22"/>
          </w:rPr>
          <m:t>c=λν</m:t>
        </m:r>
      </m:oMath>
      <w:r w:rsidR="00D245B1">
        <w:rPr>
          <w:rFonts w:ascii="Garamond" w:hAnsi="Garamond"/>
          <w:sz w:val="22"/>
        </w:rPr>
        <w:tab/>
      </w:r>
      <w:r w:rsidR="00D245B1">
        <w:rPr>
          <w:rFonts w:ascii="Garamond" w:hAnsi="Garamond"/>
          <w:sz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Ε</m:t>
        </m:r>
        <m:r>
          <w:rPr>
            <w:rFonts w:ascii="Cambria Math" w:hAnsi="Cambria Math"/>
            <w:sz w:val="22"/>
          </w:rPr>
          <m:t>=hν</m:t>
        </m:r>
      </m:oMath>
      <w:r>
        <w:rPr>
          <w:rFonts w:ascii="Garamond" w:hAnsi="Garamond"/>
          <w:sz w:val="22"/>
        </w:rPr>
        <w:tab/>
      </w:r>
      <w:r>
        <w:rPr>
          <w:rFonts w:ascii="Garamond" w:hAnsi="Garamond"/>
          <w:sz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Ε</m:t>
        </m:r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hc</m:t>
            </m:r>
          </m:num>
          <m:den>
            <m:r>
              <w:rPr>
                <w:rFonts w:ascii="Cambria Math" w:hAnsi="Cambria Math"/>
                <w:sz w:val="22"/>
              </w:rPr>
              <m:t>λ</m:t>
            </m:r>
          </m:den>
        </m:f>
      </m:oMath>
    </w:p>
    <w:p w:rsidR="008348FE" w:rsidRPr="008348FE" w:rsidRDefault="003F62CA" w:rsidP="006976F8">
      <w:pPr>
        <w:ind w:left="-864"/>
        <w:rPr>
          <w:rFonts w:ascii="Century Gothic" w:hAnsi="Century Gothic"/>
          <w:b/>
          <w:sz w:val="18"/>
          <w:szCs w:val="18"/>
        </w:rPr>
      </w:pPr>
      <w:r>
        <w:rPr>
          <w:rFonts w:asciiTheme="minorHAnsi" w:hAnsiTheme="minorHAnsi" w:cstheme="minorHAnsi"/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F64153D" wp14:editId="1D8FA1A0">
                <wp:simplePos x="0" y="0"/>
                <wp:positionH relativeFrom="column">
                  <wp:posOffset>-884208</wp:posOffset>
                </wp:positionH>
                <wp:positionV relativeFrom="paragraph">
                  <wp:posOffset>118733</wp:posOffset>
                </wp:positionV>
                <wp:extent cx="3891280" cy="1699404"/>
                <wp:effectExtent l="0" t="0" r="13970" b="1524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1280" cy="169940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20EDE2" id="Rectangle 12" o:spid="_x0000_s1026" style="position:absolute;margin-left:-69.6pt;margin-top:9.35pt;width:306.4pt;height:133.8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" filled="f" strokecolor="#17365d [2415]" strokeweight="2pt"/>
            </w:pict>
          </mc:Fallback>
        </mc:AlternateContent>
      </w:r>
    </w:p>
    <w:p w:rsidR="008B698B" w:rsidRDefault="00D245B1" w:rsidP="00837ECA">
      <w:pPr>
        <w:ind w:left="-1296"/>
        <w:rPr>
          <w:rFonts w:ascii="Century Gothic" w:hAnsi="Century Gothic"/>
          <w:b/>
          <w:sz w:val="18"/>
          <w:szCs w:val="18"/>
          <w:u w:val="single"/>
        </w:rPr>
      </w:pPr>
      <w:r>
        <w:rPr>
          <w:rFonts w:ascii="Century Gothic" w:hAnsi="Century Gothic"/>
          <w:b/>
          <w:sz w:val="18"/>
          <w:szCs w:val="18"/>
          <w:u w:val="single"/>
        </w:rPr>
        <w:t>States of Matter</w:t>
      </w:r>
    </w:p>
    <w:p w:rsidR="00D245B1" w:rsidRPr="006976F8" w:rsidRDefault="006976F8" w:rsidP="006976F8">
      <w:pPr>
        <w:ind w:left="-864"/>
        <w:rPr>
          <w:b/>
          <w:sz w:val="18"/>
          <w:szCs w:val="18"/>
          <w:u w:val="single"/>
        </w:rPr>
      </w:pPr>
      <w:r w:rsidRPr="006976F8">
        <w:rPr>
          <w:sz w:val="18"/>
          <w:szCs w:val="18"/>
        </w:rPr>
        <w:t xml:space="preserve">Density </w:t>
      </w:r>
      <m:oMath>
        <m:r>
          <m:rPr>
            <m:sty m:val="bi"/>
          </m:rPr>
          <w:rPr>
            <w:rFonts w:ascii="Cambria Math" w:hAnsi="Cambria Math"/>
            <w:sz w:val="18"/>
            <w:szCs w:val="18"/>
          </w:rPr>
          <m:t>D=</m:t>
        </m:r>
        <m:f>
          <m:fPr>
            <m:ctrlPr>
              <w:rPr>
                <w:rFonts w:ascii="Cambria Math" w:hAnsi="Cambria Math"/>
                <w:b/>
                <w:i/>
                <w:sz w:val="18"/>
                <w:szCs w:val="1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</w:rPr>
              <m:t>V</m:t>
            </m:r>
          </m:den>
        </m:f>
      </m:oMath>
    </w:p>
    <w:p w:rsidR="003B68F0" w:rsidRPr="00BA544D" w:rsidRDefault="003B68F0" w:rsidP="006976F8">
      <w:pPr>
        <w:ind w:left="-864"/>
        <w:rPr>
          <w:sz w:val="18"/>
          <w:szCs w:val="18"/>
        </w:rPr>
      </w:pPr>
      <w:r w:rsidRPr="00BA544D">
        <w:rPr>
          <w:sz w:val="18"/>
          <w:szCs w:val="18"/>
        </w:rPr>
        <w:t>Combined Gas Law</w:t>
      </w:r>
      <w:r w:rsidR="00925DFE" w:rsidRPr="00BA544D">
        <w:rPr>
          <w:sz w:val="18"/>
          <w:szCs w:val="18"/>
        </w:rPr>
        <w:t xml:space="preserve"> </w:t>
      </w:r>
      <w:r w:rsidR="00017676" w:rsidRPr="00BA544D">
        <w:rPr>
          <w:sz w:val="18"/>
          <w:szCs w:val="18"/>
        </w:rPr>
        <w:t xml:space="preserve"> </w:t>
      </w:r>
      <w:r w:rsidRPr="00BA544D">
        <w:rPr>
          <w:position w:val="-30"/>
          <w:sz w:val="18"/>
          <w:szCs w:val="18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5pt;height:36.55pt" o:ole="">
            <v:imagedata r:id="rId8" o:title=""/>
          </v:shape>
          <o:OLEObject Type="Embed" ProgID="Equation.3" ShapeID="_x0000_i1025" DrawAspect="Content" ObjectID="_1597372933" r:id="rId9"/>
        </w:object>
      </w:r>
    </w:p>
    <w:p w:rsidR="00925DFE" w:rsidRPr="00BA544D" w:rsidRDefault="00BA544D" w:rsidP="006976F8">
      <w:pPr>
        <w:ind w:left="-864"/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 w:rsidR="003B68F0" w:rsidRPr="00BA544D">
        <w:rPr>
          <w:sz w:val="18"/>
          <w:szCs w:val="18"/>
        </w:rPr>
        <w:t>Dalton’s law of partial pressures</w:t>
      </w:r>
      <w:r w:rsidR="00925DFE" w:rsidRPr="00BA544D">
        <w:rPr>
          <w:sz w:val="18"/>
          <w:szCs w:val="18"/>
        </w:rPr>
        <w:t xml:space="preserve"> </w:t>
      </w:r>
      <w:r w:rsidR="00D31624" w:rsidRPr="00BA544D">
        <w:rPr>
          <w:sz w:val="18"/>
          <w:szCs w:val="18"/>
        </w:rPr>
        <w:t xml:space="preserve"> </w:t>
      </w:r>
      <w:r w:rsidR="00D31624" w:rsidRPr="00BA544D">
        <w:rPr>
          <w:position w:val="-12"/>
          <w:sz w:val="18"/>
          <w:szCs w:val="18"/>
        </w:rPr>
        <w:object w:dxaOrig="1939" w:dyaOrig="360">
          <v:shape id="_x0000_i1026" type="#_x0000_t75" style="width:94.15pt;height:14.4pt" o:ole="">
            <v:imagedata r:id="rId10" o:title=""/>
          </v:shape>
          <o:OLEObject Type="Embed" ProgID="Equation.3" ShapeID="_x0000_i1026" DrawAspect="Content" ObjectID="_1597372934" r:id="rId11"/>
        </w:object>
      </w:r>
    </w:p>
    <w:p w:rsidR="00925DFE" w:rsidRPr="00BA544D" w:rsidRDefault="00F12FC7" w:rsidP="006976F8">
      <w:pPr>
        <w:ind w:left="-864"/>
        <w:rPr>
          <w:sz w:val="18"/>
          <w:szCs w:val="18"/>
        </w:rPr>
      </w:pPr>
      <w:r w:rsidRPr="00BA544D">
        <w:rPr>
          <w:noProof/>
          <w:sz w:val="18"/>
          <w:szCs w:val="18"/>
          <w:u w:val="single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BB38BF2" wp14:editId="520C769D">
                <wp:simplePos x="0" y="0"/>
                <wp:positionH relativeFrom="column">
                  <wp:posOffset>3102997</wp:posOffset>
                </wp:positionH>
                <wp:positionV relativeFrom="paragraph">
                  <wp:posOffset>25400</wp:posOffset>
                </wp:positionV>
                <wp:extent cx="3178810" cy="1240403"/>
                <wp:effectExtent l="0" t="0" r="21590" b="17145"/>
                <wp:wrapNone/>
                <wp:docPr id="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8810" cy="12404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Pr="00547AAE" w:rsidRDefault="00D302C8" w:rsidP="00D448A4">
                            <w:pPr>
                              <w:ind w:left="120"/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Chemical Equilibrium</w:t>
                            </w:r>
                          </w:p>
                          <w:p w:rsidR="00D302C8" w:rsidRDefault="00D302C8" w:rsidP="00D448A4">
                            <w:pPr>
                              <w:ind w:left="120"/>
                              <w:rPr>
                                <w:sz w:val="20"/>
                              </w:rPr>
                            </w:pPr>
                          </w:p>
                          <w:p w:rsidR="00D302C8" w:rsidRPr="003F62CA" w:rsidRDefault="00D302C8" w:rsidP="00D448A4">
                            <w:pPr>
                              <w:ind w:left="120"/>
                              <w:rPr>
                                <w:sz w:val="20"/>
                              </w:rPr>
                            </w:pPr>
                            <w:r w:rsidRPr="003F62CA">
                              <w:rPr>
                                <w:sz w:val="20"/>
                              </w:rPr>
                              <w:t>General expression for K</w:t>
                            </w:r>
                            <w:r w:rsidRPr="003F62CA">
                              <w:rPr>
                                <w:sz w:val="20"/>
                                <w:vertAlign w:val="subscript"/>
                              </w:rPr>
                              <w:t>eq</w:t>
                            </w:r>
                            <w:r w:rsidRPr="003F62CA">
                              <w:rPr>
                                <w:sz w:val="20"/>
                              </w:rPr>
                              <w:t xml:space="preserve"> equation</w:t>
                            </w:r>
                          </w:p>
                          <w:p w:rsidR="00D302C8" w:rsidRDefault="00D302C8" w:rsidP="00D448A4">
                            <w:pPr>
                              <w:ind w:left="120"/>
                              <w:rPr>
                                <w:sz w:val="22"/>
                              </w:rPr>
                            </w:pPr>
                            <w:r w:rsidRPr="003F62CA">
                              <w:rPr>
                                <w:sz w:val="22"/>
                              </w:rPr>
                              <w:t>a</w:t>
                            </w:r>
                            <w:r>
                              <w:rPr>
                                <w:sz w:val="22"/>
                              </w:rPr>
                              <w:t xml:space="preserve">A + bB </w:t>
                            </w:r>
                            <w:r>
                              <w:rPr>
                                <w:sz w:val="22"/>
                              </w:rPr>
                              <w:sym w:font="Symbol" w:char="F0DB"/>
                            </w:r>
                            <w:r>
                              <w:rPr>
                                <w:sz w:val="22"/>
                              </w:rPr>
                              <w:t xml:space="preserve"> cC + dD</w:t>
                            </w:r>
                          </w:p>
                          <w:p w:rsidR="00D302C8" w:rsidRDefault="00D302C8" w:rsidP="00D448A4">
                            <w:pPr>
                              <w:ind w:left="120"/>
                              <w:rPr>
                                <w:sz w:val="22"/>
                              </w:rPr>
                            </w:pPr>
                          </w:p>
                          <w:p w:rsidR="00D302C8" w:rsidRPr="008F2CFF" w:rsidRDefault="00D302C8" w:rsidP="00D448A4">
                            <w:pPr>
                              <w:ind w:left="120"/>
                              <w:rPr>
                                <w:sz w:val="22"/>
                              </w:rPr>
                            </w:pPr>
                            <w:r w:rsidRPr="008F2CFF">
                              <w:rPr>
                                <w:sz w:val="22"/>
                              </w:rPr>
                              <w:t>K</w:t>
                            </w:r>
                            <w:r w:rsidRPr="008F2CFF">
                              <w:rPr>
                                <w:sz w:val="22"/>
                                <w:vertAlign w:val="subscript"/>
                              </w:rPr>
                              <w:t>eq</w:t>
                            </w:r>
                            <w:r w:rsidRPr="008F2CFF">
                              <w:rPr>
                                <w:sz w:val="22"/>
                              </w:rPr>
                              <w:t xml:space="preserve"> =   </w:t>
                            </w:r>
                            <w:r w:rsidRPr="008F2CFF">
                              <w:rPr>
                                <w:sz w:val="22"/>
                                <w:u w:val="single"/>
                              </w:rPr>
                              <w:t xml:space="preserve"> [C]</w:t>
                            </w:r>
                            <w:r w:rsidRPr="008F2CFF">
                              <w:rPr>
                                <w:sz w:val="22"/>
                                <w:u w:val="single"/>
                                <w:vertAlign w:val="superscript"/>
                              </w:rPr>
                              <w:t>c</w:t>
                            </w:r>
                            <w:r w:rsidRPr="008F2CFF">
                              <w:rPr>
                                <w:sz w:val="22"/>
                                <w:u w:val="single"/>
                              </w:rPr>
                              <w:t>[D]</w:t>
                            </w:r>
                            <w:r w:rsidRPr="008F2CFF">
                              <w:rPr>
                                <w:sz w:val="22"/>
                                <w:u w:val="single"/>
                                <w:vertAlign w:val="superscript"/>
                              </w:rPr>
                              <w:t>d</w:t>
                            </w:r>
                            <w:r w:rsidRPr="008F2CFF">
                              <w:rPr>
                                <w:sz w:val="22"/>
                                <w:vertAlign w:val="superscript"/>
                              </w:rPr>
                              <w:tab/>
                            </w:r>
                            <w:r w:rsidRPr="008F2CFF">
                              <w:rPr>
                                <w:sz w:val="22"/>
                                <w:vertAlign w:val="superscript"/>
                              </w:rPr>
                              <w:tab/>
                            </w:r>
                            <w:r w:rsidRPr="008F2CFF">
                              <w:rPr>
                                <w:sz w:val="22"/>
                              </w:rPr>
                              <w:t>K</w:t>
                            </w:r>
                            <w:r w:rsidRPr="008F2CFF">
                              <w:rPr>
                                <w:sz w:val="22"/>
                                <w:vertAlign w:val="subscript"/>
                              </w:rPr>
                              <w:t>sp</w:t>
                            </w:r>
                            <w:r w:rsidRPr="008F2CFF">
                              <w:rPr>
                                <w:sz w:val="22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= [C</w:t>
                            </w:r>
                            <w:r w:rsidRPr="008F2CFF">
                              <w:rPr>
                                <w:sz w:val="22"/>
                              </w:rPr>
                              <w:t>]</w:t>
                            </w:r>
                            <w:r>
                              <w:rPr>
                                <w:sz w:val="22"/>
                                <w:vertAlign w:val="superscript"/>
                              </w:rPr>
                              <w:t>c</w:t>
                            </w:r>
                            <w:r>
                              <w:rPr>
                                <w:sz w:val="22"/>
                              </w:rPr>
                              <w:t>[D</w:t>
                            </w:r>
                            <w:r w:rsidRPr="008F2CFF">
                              <w:rPr>
                                <w:sz w:val="22"/>
                              </w:rPr>
                              <w:t>]</w:t>
                            </w:r>
                            <w:r>
                              <w:rPr>
                                <w:sz w:val="22"/>
                                <w:vertAlign w:val="superscript"/>
                              </w:rPr>
                              <w:t>d</w:t>
                            </w:r>
                          </w:p>
                          <w:p w:rsidR="00D302C8" w:rsidRPr="008F2CFF" w:rsidRDefault="00D302C8" w:rsidP="00FE158F">
                            <w:pPr>
                              <w:ind w:left="120"/>
                              <w:rPr>
                                <w:sz w:val="22"/>
                                <w:vertAlign w:val="subscript"/>
                              </w:rPr>
                            </w:pPr>
                            <w:r w:rsidRPr="008F2CFF">
                              <w:rPr>
                                <w:sz w:val="22"/>
                              </w:rPr>
                              <w:tab/>
                              <w:t xml:space="preserve">  [A]</w:t>
                            </w:r>
                            <w:r w:rsidRPr="008F2CFF">
                              <w:rPr>
                                <w:sz w:val="22"/>
                                <w:vertAlign w:val="superscript"/>
                              </w:rPr>
                              <w:t>a</w:t>
                            </w:r>
                            <w:r w:rsidRPr="008F2CFF">
                              <w:rPr>
                                <w:sz w:val="22"/>
                              </w:rPr>
                              <w:t>[B]</w:t>
                            </w:r>
                            <w:r w:rsidRPr="008F2CFF">
                              <w:rPr>
                                <w:sz w:val="22"/>
                                <w:vertAlign w:val="superscript"/>
                              </w:rPr>
                              <w:t>b</w:t>
                            </w:r>
                            <w:r>
                              <w:rPr>
                                <w:sz w:val="22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sz w:val="22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B38BF2" id="Text Box 35" o:spid="_x0000_s1028" type="#_x0000_t202" style="position:absolute;left:0;text-align:left;margin-left:244.35pt;margin-top:2pt;width:250.3pt;height:97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" strokecolor="#17365d [2415]" strokeweight="1.75pt">
                <v:textbox>
                  <w:txbxContent>
                    <w:p w:rsidR="00D302C8" w:rsidRPr="00547AAE" w:rsidRDefault="00D302C8" w:rsidP="00D448A4">
                      <w:pPr>
                        <w:ind w:left="120"/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Chemical Equilibrium</w:t>
                      </w:r>
                    </w:p>
                    <w:p w:rsidR="00D302C8" w:rsidRDefault="00D302C8" w:rsidP="00D448A4">
                      <w:pPr>
                        <w:ind w:left="120"/>
                        <w:rPr>
                          <w:sz w:val="20"/>
                        </w:rPr>
                      </w:pPr>
                    </w:p>
                    <w:p w:rsidR="00D302C8" w:rsidRPr="003F62CA" w:rsidRDefault="00D302C8" w:rsidP="00D448A4">
                      <w:pPr>
                        <w:ind w:left="120"/>
                        <w:rPr>
                          <w:sz w:val="20"/>
                        </w:rPr>
                      </w:pPr>
                      <w:r w:rsidRPr="003F62CA">
                        <w:rPr>
                          <w:sz w:val="20"/>
                        </w:rPr>
                        <w:t>General expression for K</w:t>
                      </w:r>
                      <w:r w:rsidRPr="003F62CA">
                        <w:rPr>
                          <w:sz w:val="20"/>
                          <w:vertAlign w:val="subscript"/>
                        </w:rPr>
                        <w:t>eq</w:t>
                      </w:r>
                      <w:r w:rsidRPr="003F62CA">
                        <w:rPr>
                          <w:sz w:val="20"/>
                        </w:rPr>
                        <w:t xml:space="preserve"> equation</w:t>
                      </w:r>
                    </w:p>
                    <w:p w:rsidR="00D302C8" w:rsidRDefault="00D302C8" w:rsidP="00D448A4">
                      <w:pPr>
                        <w:ind w:left="120"/>
                        <w:rPr>
                          <w:sz w:val="22"/>
                        </w:rPr>
                      </w:pPr>
                      <w:r w:rsidRPr="003F62CA">
                        <w:rPr>
                          <w:sz w:val="22"/>
                        </w:rPr>
                        <w:t>a</w:t>
                      </w:r>
                      <w:r>
                        <w:rPr>
                          <w:sz w:val="22"/>
                        </w:rPr>
                        <w:t xml:space="preserve">A + bB </w:t>
                      </w:r>
                      <w:r>
                        <w:rPr>
                          <w:sz w:val="22"/>
                        </w:rPr>
                        <w:sym w:font="Symbol" w:char="F0DB"/>
                      </w:r>
                      <w:r>
                        <w:rPr>
                          <w:sz w:val="22"/>
                        </w:rPr>
                        <w:t xml:space="preserve"> cC + dD</w:t>
                      </w:r>
                    </w:p>
                    <w:p w:rsidR="00D302C8" w:rsidRDefault="00D302C8" w:rsidP="00D448A4">
                      <w:pPr>
                        <w:ind w:left="120"/>
                        <w:rPr>
                          <w:sz w:val="22"/>
                        </w:rPr>
                      </w:pPr>
                    </w:p>
                    <w:p w:rsidR="00D302C8" w:rsidRPr="008F2CFF" w:rsidRDefault="00D302C8" w:rsidP="00D448A4">
                      <w:pPr>
                        <w:ind w:left="120"/>
                        <w:rPr>
                          <w:sz w:val="22"/>
                        </w:rPr>
                      </w:pPr>
                      <w:r w:rsidRPr="008F2CFF">
                        <w:rPr>
                          <w:sz w:val="22"/>
                        </w:rPr>
                        <w:t>K</w:t>
                      </w:r>
                      <w:r w:rsidRPr="008F2CFF">
                        <w:rPr>
                          <w:sz w:val="22"/>
                          <w:vertAlign w:val="subscript"/>
                        </w:rPr>
                        <w:t>eq</w:t>
                      </w:r>
                      <w:r w:rsidRPr="008F2CFF">
                        <w:rPr>
                          <w:sz w:val="22"/>
                        </w:rPr>
                        <w:t xml:space="preserve"> =   </w:t>
                      </w:r>
                      <w:r w:rsidRPr="008F2CFF">
                        <w:rPr>
                          <w:sz w:val="22"/>
                          <w:u w:val="single"/>
                        </w:rPr>
                        <w:t xml:space="preserve"> [C]</w:t>
                      </w:r>
                      <w:r w:rsidRPr="008F2CFF">
                        <w:rPr>
                          <w:sz w:val="22"/>
                          <w:u w:val="single"/>
                          <w:vertAlign w:val="superscript"/>
                        </w:rPr>
                        <w:t>c</w:t>
                      </w:r>
                      <w:r w:rsidRPr="008F2CFF">
                        <w:rPr>
                          <w:sz w:val="22"/>
                          <w:u w:val="single"/>
                        </w:rPr>
                        <w:t>[D]</w:t>
                      </w:r>
                      <w:r w:rsidRPr="008F2CFF">
                        <w:rPr>
                          <w:sz w:val="22"/>
                          <w:u w:val="single"/>
                          <w:vertAlign w:val="superscript"/>
                        </w:rPr>
                        <w:t>d</w:t>
                      </w:r>
                      <w:r w:rsidRPr="008F2CFF">
                        <w:rPr>
                          <w:sz w:val="22"/>
                          <w:vertAlign w:val="superscript"/>
                        </w:rPr>
                        <w:tab/>
                      </w:r>
                      <w:r w:rsidRPr="008F2CFF">
                        <w:rPr>
                          <w:sz w:val="22"/>
                          <w:vertAlign w:val="superscript"/>
                        </w:rPr>
                        <w:tab/>
                      </w:r>
                      <w:r w:rsidRPr="008F2CFF">
                        <w:rPr>
                          <w:sz w:val="22"/>
                        </w:rPr>
                        <w:t>K</w:t>
                      </w:r>
                      <w:r w:rsidRPr="008F2CFF">
                        <w:rPr>
                          <w:sz w:val="22"/>
                          <w:vertAlign w:val="subscript"/>
                        </w:rPr>
                        <w:t>sp</w:t>
                      </w:r>
                      <w:r w:rsidRPr="008F2CFF">
                        <w:rPr>
                          <w:sz w:val="22"/>
                          <w:vertAlign w:val="superscript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= [C</w:t>
                      </w:r>
                      <w:r w:rsidRPr="008F2CFF">
                        <w:rPr>
                          <w:sz w:val="22"/>
                        </w:rPr>
                        <w:t>]</w:t>
                      </w:r>
                      <w:r>
                        <w:rPr>
                          <w:sz w:val="22"/>
                          <w:vertAlign w:val="superscript"/>
                        </w:rPr>
                        <w:t>c</w:t>
                      </w:r>
                      <w:r>
                        <w:rPr>
                          <w:sz w:val="22"/>
                        </w:rPr>
                        <w:t>[D</w:t>
                      </w:r>
                      <w:r w:rsidRPr="008F2CFF">
                        <w:rPr>
                          <w:sz w:val="22"/>
                        </w:rPr>
                        <w:t>]</w:t>
                      </w:r>
                      <w:r>
                        <w:rPr>
                          <w:sz w:val="22"/>
                          <w:vertAlign w:val="superscript"/>
                        </w:rPr>
                        <w:t>d</w:t>
                      </w:r>
                    </w:p>
                    <w:p w:rsidR="00D302C8" w:rsidRPr="008F2CFF" w:rsidRDefault="00D302C8" w:rsidP="00FE158F">
                      <w:pPr>
                        <w:ind w:left="120"/>
                        <w:rPr>
                          <w:sz w:val="22"/>
                          <w:vertAlign w:val="subscript"/>
                        </w:rPr>
                      </w:pPr>
                      <w:r w:rsidRPr="008F2CFF">
                        <w:rPr>
                          <w:sz w:val="22"/>
                        </w:rPr>
                        <w:tab/>
                        <w:t xml:space="preserve">  [A]</w:t>
                      </w:r>
                      <w:r w:rsidRPr="008F2CFF">
                        <w:rPr>
                          <w:sz w:val="22"/>
                          <w:vertAlign w:val="superscript"/>
                        </w:rPr>
                        <w:t>a</w:t>
                      </w:r>
                      <w:r w:rsidRPr="008F2CFF">
                        <w:rPr>
                          <w:sz w:val="22"/>
                        </w:rPr>
                        <w:t>[B]</w:t>
                      </w:r>
                      <w:r w:rsidRPr="008F2CFF">
                        <w:rPr>
                          <w:sz w:val="22"/>
                          <w:vertAlign w:val="superscript"/>
                        </w:rPr>
                        <w:t>b</w:t>
                      </w:r>
                      <w:r>
                        <w:rPr>
                          <w:sz w:val="22"/>
                          <w:vertAlign w:val="superscript"/>
                        </w:rPr>
                        <w:tab/>
                      </w:r>
                      <w:r>
                        <w:rPr>
                          <w:sz w:val="22"/>
                          <w:vertAlign w:val="superscript"/>
                        </w:rPr>
                        <w:tab/>
                      </w:r>
                      <w:r>
                        <w:rPr>
                          <w:sz w:val="20"/>
                          <w:vertAlign w:val="superscript"/>
                        </w:rPr>
                        <w:tab/>
                      </w:r>
                      <w:r>
                        <w:rPr>
                          <w:sz w:val="20"/>
                          <w:vertAlign w:val="superscript"/>
                        </w:rPr>
                        <w:tab/>
                      </w:r>
                      <w:r>
                        <w:rPr>
                          <w:sz w:val="20"/>
                          <w:vertAlign w:val="superscript"/>
                        </w:rPr>
                        <w:tab/>
                      </w:r>
                      <w:r>
                        <w:rPr>
                          <w:sz w:val="20"/>
                          <w:vertAlign w:val="superscript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554D17" w:rsidRDefault="00BA544D" w:rsidP="00554D17">
      <w:pPr>
        <w:ind w:left="-864"/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 w:rsidR="008348FE" w:rsidRPr="00BA544D">
        <w:rPr>
          <w:sz w:val="18"/>
          <w:szCs w:val="18"/>
        </w:rPr>
        <w:t xml:space="preserve">Ideal Gas Law </w:t>
      </w:r>
      <w:r w:rsidR="008348FE" w:rsidRPr="00BA544D">
        <w:rPr>
          <w:position w:val="-6"/>
          <w:sz w:val="18"/>
          <w:szCs w:val="18"/>
        </w:rPr>
        <w:object w:dxaOrig="1100" w:dyaOrig="279">
          <v:shape id="_x0000_i1027" type="#_x0000_t75" style="width:57.6pt;height:14.4pt" o:ole="">
            <v:imagedata r:id="rId12" o:title=""/>
          </v:shape>
          <o:OLEObject Type="Embed" ProgID="Equation.3" ShapeID="_x0000_i1027" DrawAspect="Content" ObjectID="_1597372935" r:id="rId13"/>
        </w:object>
      </w:r>
    </w:p>
    <w:p w:rsidR="00554D17" w:rsidRDefault="00554D17" w:rsidP="00554D17">
      <w:pPr>
        <w:ind w:left="-864"/>
        <w:rPr>
          <w:sz w:val="18"/>
          <w:szCs w:val="18"/>
        </w:rPr>
      </w:pPr>
    </w:p>
    <w:p w:rsidR="00554D17" w:rsidRPr="00554D17" w:rsidRDefault="00554D17" w:rsidP="00554D17">
      <w:pPr>
        <w:ind w:left="-864"/>
        <w:rPr>
          <w:b/>
          <w:sz w:val="28"/>
          <w:szCs w:val="18"/>
        </w:rPr>
      </w:pPr>
      <w:r>
        <w:rPr>
          <w:sz w:val="18"/>
          <w:szCs w:val="18"/>
        </w:rPr>
        <w:t xml:space="preserve">Graham’s Law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rate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rate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e>
            </m:rad>
          </m:den>
        </m:f>
      </m:oMath>
    </w:p>
    <w:p w:rsidR="003B7269" w:rsidRPr="00F7619C" w:rsidRDefault="005B19F3" w:rsidP="00F7619C">
      <w:pPr>
        <w:ind w:left="-1008"/>
        <w:rPr>
          <w:rFonts w:asciiTheme="minorHAnsi" w:hAnsiTheme="minorHAnsi"/>
          <w:b/>
          <w:sz w:val="28"/>
          <w:szCs w:val="18"/>
        </w:rPr>
      </w:pPr>
      <w:r>
        <w:rPr>
          <w:rFonts w:asciiTheme="minorHAnsi" w:hAnsiTheme="minorHAnsi"/>
          <w:b/>
          <w:sz w:val="28"/>
          <w:szCs w:val="18"/>
        </w:rPr>
        <w:t xml:space="preserve">Honors </w:t>
      </w:r>
      <w:r w:rsidR="00F7619C" w:rsidRPr="00F7619C">
        <w:rPr>
          <w:rFonts w:asciiTheme="minorHAnsi" w:hAnsiTheme="minorHAnsi"/>
          <w:b/>
          <w:sz w:val="28"/>
          <w:szCs w:val="18"/>
        </w:rPr>
        <w:t xml:space="preserve">Chemistry </w:t>
      </w:r>
      <w:r w:rsidR="00CF01CC">
        <w:rPr>
          <w:rFonts w:asciiTheme="minorHAnsi" w:hAnsiTheme="minorHAnsi"/>
          <w:b/>
          <w:sz w:val="28"/>
          <w:szCs w:val="18"/>
        </w:rPr>
        <w:t>2018-2019</w:t>
      </w:r>
      <w:r w:rsidR="00F7619C" w:rsidRPr="00F7619C">
        <w:rPr>
          <w:rFonts w:asciiTheme="minorHAnsi" w:hAnsiTheme="minorHAnsi"/>
          <w:b/>
          <w:sz w:val="28"/>
          <w:szCs w:val="18"/>
        </w:rPr>
        <w:t xml:space="preserve"> Equation Sheet</w:t>
      </w:r>
    </w:p>
    <w:p w:rsidR="00517429" w:rsidRDefault="00517429" w:rsidP="00D448A4">
      <w:pPr>
        <w:rPr>
          <w:sz w:val="18"/>
          <w:szCs w:val="18"/>
        </w:rPr>
      </w:pPr>
    </w:p>
    <w:p w:rsidR="00517429" w:rsidRDefault="00517429" w:rsidP="00D448A4">
      <w:pPr>
        <w:rPr>
          <w:sz w:val="18"/>
          <w:szCs w:val="18"/>
        </w:rPr>
      </w:pPr>
    </w:p>
    <w:p w:rsidR="00517429" w:rsidRDefault="007856E8" w:rsidP="00D448A4">
      <w:pPr>
        <w:rPr>
          <w:sz w:val="18"/>
          <w:szCs w:val="18"/>
        </w:rPr>
      </w:pPr>
      <w:r w:rsidRPr="009E7398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A7F6BFF" wp14:editId="755EE7FB">
                <wp:simplePos x="0" y="0"/>
                <wp:positionH relativeFrom="column">
                  <wp:posOffset>-720306</wp:posOffset>
                </wp:positionH>
                <wp:positionV relativeFrom="paragraph">
                  <wp:posOffset>151178</wp:posOffset>
                </wp:positionV>
                <wp:extent cx="3615007" cy="2536166"/>
                <wp:effectExtent l="0" t="0" r="24130" b="17145"/>
                <wp:wrapNone/>
                <wp:docPr id="3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5007" cy="25361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Default="00D302C8" w:rsidP="00087F83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Polyatomic ions</w:t>
                            </w:r>
                          </w:p>
                          <w:p w:rsidR="00D302C8" w:rsidRDefault="00D302C8" w:rsidP="004F2646">
                            <w:pPr>
                              <w:spacing w:before="120"/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acetate C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2 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droxide OH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</w:p>
                          <w:p w:rsidR="00D302C8" w:rsidRDefault="00D302C8" w:rsidP="004F2646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6F57D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ammonium NH</w:t>
                            </w:r>
                            <w:r w:rsidRPr="006F57D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6F57D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Pr="00CF01CC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+</w:t>
                            </w:r>
                            <w:r w:rsidRPr="0011105E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pochlorite Cl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carbonate CO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nitrate N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3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</w:p>
                          <w:p w:rsidR="00CF01CC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chlorate Cl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2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nitrite N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2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chlorite Cl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3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xalate C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ch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romate Cr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erchlorate Cl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cyanide CN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ermanganate MnO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dichromate Cr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7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 xml:space="preserve">   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peroxide O 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dihydrogen phosphate H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554D17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h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sphate P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3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drogen carbonate (bicarbonate) HC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3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554D17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hosphite P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3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3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drogen phosphate HP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ilicate Si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  <w:p w:rsidR="00D302C8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drogen sulfate HS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4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thiocyanate SCN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 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ydrogen sulfite HS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3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1-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ulfate S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</w:p>
                          <w:p w:rsidR="00D302C8" w:rsidRPr="00402B05" w:rsidRDefault="00D302C8" w:rsidP="00554D17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="00CF01CC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ulfite SO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02B0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2-</w:t>
                            </w:r>
                          </w:p>
                          <w:p w:rsidR="00D302C8" w:rsidRPr="00402B05" w:rsidRDefault="00D302C8" w:rsidP="00087F83">
                            <w:pPr>
                              <w:spacing w:before="120"/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</w:pPr>
                          </w:p>
                          <w:p w:rsidR="00D302C8" w:rsidRDefault="00D302C8" w:rsidP="00087F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F6BFF" id="_x0000_s1029" type="#_x0000_t202" style="position:absolute;margin-left:-56.7pt;margin-top:11.9pt;width:284.65pt;height:199.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" strokecolor="#17365d [2415]" strokeweight="1.75pt">
                <v:textbox>
                  <w:txbxContent>
                    <w:p w:rsidR="00D302C8" w:rsidRDefault="00D302C8" w:rsidP="00087F83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Polyatomic ions</w:t>
                      </w:r>
                    </w:p>
                    <w:p w:rsidR="00D302C8" w:rsidRDefault="00D302C8" w:rsidP="004F2646">
                      <w:pPr>
                        <w:spacing w:before="120"/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acetate C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2 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droxide OH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</w:p>
                    <w:p w:rsidR="00D302C8" w:rsidRDefault="00D302C8" w:rsidP="004F2646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6F57D5">
                        <w:rPr>
                          <w:rFonts w:ascii="Garamond" w:hAnsi="Garamond"/>
                          <w:sz w:val="20"/>
                          <w:szCs w:val="20"/>
                        </w:rPr>
                        <w:t>ammonium NH</w:t>
                      </w:r>
                      <w:r w:rsidRPr="006F57D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6F57D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CF01CC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+</w:t>
                      </w:r>
                      <w:r w:rsidRPr="0011105E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pochlorite Cl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>carbonate CO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nitrate N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3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</w:p>
                    <w:p w:rsidR="00CF01CC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chlorate Cl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2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nitrite N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2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chlorite Cl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3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oxalate C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ch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romate Cr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perchlorate Cl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cyanide CN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>permanganate MnO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dichromate Cr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7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 xml:space="preserve">   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peroxide O 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dihydrogen phosphate H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P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554D17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ph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osphate P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3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drogen carbonate (bicarbonate) HC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3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554D17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phosphite P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3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3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drogen phosphate HP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silicate Si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  <w:p w:rsidR="00D302C8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drogen sulfate HS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4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>thiocyanate SCN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 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hydrogen sulfite HS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3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1-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sulfate S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</w:p>
                    <w:p w:rsidR="00D302C8" w:rsidRPr="00402B05" w:rsidRDefault="00D302C8" w:rsidP="00554D17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="00CF01CC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>sulfite SO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402B0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2-</w:t>
                      </w:r>
                    </w:p>
                    <w:p w:rsidR="00D302C8" w:rsidRPr="00402B05" w:rsidRDefault="00D302C8" w:rsidP="00087F83">
                      <w:pPr>
                        <w:spacing w:before="120"/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</w:pPr>
                    </w:p>
                    <w:p w:rsidR="00D302C8" w:rsidRDefault="00D302C8" w:rsidP="00087F83"/>
                  </w:txbxContent>
                </v:textbox>
              </v:shape>
            </w:pict>
          </mc:Fallback>
        </mc:AlternateContent>
      </w:r>
    </w:p>
    <w:p w:rsidR="003B7269" w:rsidRDefault="004F2646" w:rsidP="00D448A4">
      <w:r>
        <w:rPr>
          <w:noProof/>
        </w:rPr>
        <mc:AlternateContent>
          <mc:Choice Requires="wps">
            <w:drawing>
              <wp:anchor distT="45720" distB="45720" distL="114300" distR="114300" simplePos="0" relativeHeight="251716608" behindDoc="0" locked="0" layoutInCell="1" allowOverlap="1" wp14:anchorId="678E36B0" wp14:editId="55D4E5DD">
                <wp:simplePos x="0" y="0"/>
                <wp:positionH relativeFrom="page">
                  <wp:posOffset>4106174</wp:posOffset>
                </wp:positionH>
                <wp:positionV relativeFrom="paragraph">
                  <wp:posOffset>28275</wp:posOffset>
                </wp:positionV>
                <wp:extent cx="3251200" cy="3846830"/>
                <wp:effectExtent l="19050" t="19050" r="25400" b="203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1200" cy="3846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Pr="007856E8" w:rsidRDefault="00D302C8" w:rsidP="007856E8">
                            <w:pPr>
                              <w:spacing w:after="120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7856E8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 xml:space="preserve">Organic Chemistry </w:t>
                            </w:r>
                          </w:p>
                          <w:tbl>
                            <w:tblPr>
                              <w:tblStyle w:val="TableGrid"/>
                              <w:tblW w:w="4855" w:type="dxa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189"/>
                              <w:gridCol w:w="2226"/>
                              <w:gridCol w:w="1440"/>
                            </w:tblGrid>
                            <w:tr w:rsidR="00D302C8" w:rsidRPr="0011105E" w:rsidTr="004F2646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  <w:t>Typ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4F2646">
                                  <w:pPr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  <w:t xml:space="preserve">General Structure 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b/>
                                      <w:sz w:val="20"/>
                                    </w:rPr>
                                    <w:t>Nam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lken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4266BBBF" wp14:editId="7A3D66F3">
                                        <wp:extent cx="571500" cy="257175"/>
                                        <wp:effectExtent l="0" t="0" r="0" b="9525"/>
                                        <wp:docPr id="13" name="Picture 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73449" cy="25805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en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lkyn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20A36CF1" wp14:editId="38972C59">
                                        <wp:extent cx="552450" cy="270348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60931" cy="27449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yn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halocarbon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1A8D2129" wp14:editId="333DD8AB">
                                        <wp:extent cx="1274693" cy="171450"/>
                                        <wp:effectExtent l="0" t="0" r="1905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03096" cy="1752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fluoro-, chloro-, bromo-, iodo-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lcohol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66ADE97E" wp14:editId="38E36AA7">
                                        <wp:extent cx="447675" cy="131215"/>
                                        <wp:effectExtent l="0" t="0" r="0" b="2540"/>
                                        <wp:docPr id="18" name="Picture 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59841" cy="13478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ol</w:t>
                                  </w:r>
                                </w:p>
                              </w:tc>
                            </w:tr>
                            <w:tr w:rsidR="00D302C8" w:rsidRPr="005228D1" w:rsidTr="004F2646">
                              <w:trPr>
                                <w:trHeight w:val="373"/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ether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077F6762" wp14:editId="3DADBE7E">
                                        <wp:extent cx="593598" cy="180975"/>
                                        <wp:effectExtent l="0" t="0" r="0" b="0"/>
                                        <wp:docPr id="19" name="Pictur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96930" cy="18199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ether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min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4D71C1D6" wp14:editId="20261552">
                                        <wp:extent cx="438150" cy="181519"/>
                                        <wp:effectExtent l="0" t="0" r="0" b="9525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43726" cy="18382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min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trHeight w:val="634"/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ldehyd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700CB7D0" wp14:editId="32F49C47">
                                        <wp:extent cx="533400" cy="333375"/>
                                        <wp:effectExtent l="0" t="0" r="0" b="9525"/>
                                        <wp:docPr id="21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33400" cy="333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al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trHeight w:val="607"/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keton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6D1C110E" wp14:editId="68C727F1">
                                        <wp:extent cx="610280" cy="371475"/>
                                        <wp:effectExtent l="0" t="0" r="0" b="0"/>
                                        <wp:docPr id="22" name="Pictur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11180" cy="37202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on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trHeight w:val="535"/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carboxylic acid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3B542B15" wp14:editId="27059900">
                                        <wp:extent cx="581025" cy="329447"/>
                                        <wp:effectExtent l="0" t="0" r="0" b="0"/>
                                        <wp:docPr id="23" name="Picture 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89036" cy="3339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oic acid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ester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1CCB5CB5" wp14:editId="40B05F13">
                                        <wp:extent cx="710375" cy="314325"/>
                                        <wp:effectExtent l="0" t="0" r="0" b="0"/>
                                        <wp:docPr id="24" name="Pictur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12943" cy="31546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-oate</w:t>
                                  </w:r>
                                </w:p>
                              </w:tc>
                            </w:tr>
                            <w:tr w:rsidR="00D302C8" w:rsidRPr="0011105E" w:rsidTr="004F2646">
                              <w:trPr>
                                <w:jc w:val="center"/>
                              </w:trPr>
                              <w:tc>
                                <w:tcPr>
                                  <w:tcW w:w="1189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mide</w:t>
                                  </w:r>
                                </w:p>
                              </w:tc>
                              <w:tc>
                                <w:tcPr>
                                  <w:tcW w:w="2226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493C3524" wp14:editId="25CF8CBB">
                                        <wp:extent cx="809625" cy="371631"/>
                                        <wp:effectExtent l="0" t="0" r="0" b="9525"/>
                                        <wp:docPr id="25" name="Picture 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815490" cy="37432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D302C8" w:rsidRPr="0011105E" w:rsidRDefault="00D302C8" w:rsidP="0011105E">
                                  <w:pPr>
                                    <w:rPr>
                                      <w:rFonts w:ascii="Garamond" w:hAnsi="Garamond"/>
                                      <w:sz w:val="20"/>
                                    </w:rPr>
                                  </w:pPr>
                                  <w:r w:rsidRPr="0011105E">
                                    <w:rPr>
                                      <w:rFonts w:ascii="Garamond" w:hAnsi="Garamond"/>
                                      <w:sz w:val="20"/>
                                    </w:rPr>
                                    <w:t>amide</w:t>
                                  </w:r>
                                </w:p>
                              </w:tc>
                            </w:tr>
                          </w:tbl>
                          <w:p w:rsidR="00D302C8" w:rsidRDefault="00D302C8" w:rsidP="00785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E36B0" id="Text Box 2" o:spid="_x0000_s1030" type="#_x0000_t202" style="position:absolute;margin-left:323.3pt;margin-top:2.25pt;width:256pt;height:302.9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" strokecolor="#17365d [2415]" strokeweight="2.25pt">
                <v:textbox>
                  <w:txbxContent>
                    <w:p w:rsidR="00D302C8" w:rsidRPr="007856E8" w:rsidRDefault="00D302C8" w:rsidP="007856E8">
                      <w:pPr>
                        <w:spacing w:after="120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7856E8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 xml:space="preserve">Organic Chemistry </w:t>
                      </w:r>
                    </w:p>
                    <w:tbl>
                      <w:tblPr>
                        <w:tblStyle w:val="TableGrid"/>
                        <w:tblW w:w="4855" w:type="dxa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189"/>
                        <w:gridCol w:w="2226"/>
                        <w:gridCol w:w="1440"/>
                      </w:tblGrid>
                      <w:tr w:rsidR="00D302C8" w:rsidRPr="0011105E" w:rsidTr="004F2646">
                        <w:trPr>
                          <w:trHeight w:val="284"/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b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b/>
                                <w:sz w:val="20"/>
                              </w:rPr>
                              <w:t>Typ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4F2646">
                            <w:pPr>
                              <w:rPr>
                                <w:rFonts w:ascii="Garamond" w:hAnsi="Garamond"/>
                                <w:b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b/>
                                <w:sz w:val="20"/>
                              </w:rPr>
                              <w:t xml:space="preserve">General Structure </w:t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b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b/>
                                <w:sz w:val="20"/>
                              </w:rPr>
                              <w:t>Nam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lken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4266BBBF" wp14:editId="7A3D66F3">
                                  <wp:extent cx="571500" cy="257175"/>
                                  <wp:effectExtent l="0" t="0" r="0" b="9525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73449" cy="2580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en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lkyn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20A36CF1" wp14:editId="38972C59">
                                  <wp:extent cx="552450" cy="270348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0931" cy="27449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yn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halocarbon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1A8D2129" wp14:editId="333DD8AB">
                                  <wp:extent cx="1274693" cy="171450"/>
                                  <wp:effectExtent l="0" t="0" r="1905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03096" cy="1752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fluoro-, chloro-, bromo-, iodo-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lcohol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66ADE97E" wp14:editId="38E36AA7">
                                  <wp:extent cx="447675" cy="131215"/>
                                  <wp:effectExtent l="0" t="0" r="0" b="254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9841" cy="1347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ol</w:t>
                            </w:r>
                          </w:p>
                        </w:tc>
                      </w:tr>
                      <w:tr w:rsidR="00D302C8" w:rsidRPr="005228D1" w:rsidTr="004F2646">
                        <w:trPr>
                          <w:trHeight w:val="373"/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ether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077F6762" wp14:editId="3DADBE7E">
                                  <wp:extent cx="593598" cy="180975"/>
                                  <wp:effectExtent l="0" t="0" r="0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6930" cy="18199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ether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min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4D71C1D6" wp14:editId="20261552">
                                  <wp:extent cx="438150" cy="181519"/>
                                  <wp:effectExtent l="0" t="0" r="0" b="9525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43726" cy="1838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min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trHeight w:val="634"/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ldehyd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700CB7D0" wp14:editId="32F49C47">
                                  <wp:extent cx="533400" cy="333375"/>
                                  <wp:effectExtent l="0" t="0" r="0" b="9525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33400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al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trHeight w:val="607"/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keton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6D1C110E" wp14:editId="68C727F1">
                                  <wp:extent cx="610280" cy="371475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11180" cy="37202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on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trHeight w:val="535"/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carboxylic acid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3B542B15" wp14:editId="27059900">
                                  <wp:extent cx="581025" cy="329447"/>
                                  <wp:effectExtent l="0" t="0" r="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89036" cy="33398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oic acid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ester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1CCB5CB5" wp14:editId="40B05F13">
                                  <wp:extent cx="710375" cy="314325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12943" cy="31546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-oate</w:t>
                            </w:r>
                          </w:p>
                        </w:tc>
                      </w:tr>
                      <w:tr w:rsidR="00D302C8" w:rsidRPr="0011105E" w:rsidTr="004F2646">
                        <w:trPr>
                          <w:jc w:val="center"/>
                        </w:trPr>
                        <w:tc>
                          <w:tcPr>
                            <w:tcW w:w="1189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mide</w:t>
                            </w:r>
                          </w:p>
                        </w:tc>
                        <w:tc>
                          <w:tcPr>
                            <w:tcW w:w="2226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493C3524" wp14:editId="25CF8CBB">
                                  <wp:extent cx="809625" cy="371631"/>
                                  <wp:effectExtent l="0" t="0" r="0" b="9525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15490" cy="37432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D302C8" w:rsidRPr="0011105E" w:rsidRDefault="00D302C8" w:rsidP="0011105E">
                            <w:pPr>
                              <w:rPr>
                                <w:rFonts w:ascii="Garamond" w:hAnsi="Garamond"/>
                                <w:sz w:val="20"/>
                              </w:rPr>
                            </w:pPr>
                            <w:r w:rsidRPr="0011105E">
                              <w:rPr>
                                <w:rFonts w:ascii="Garamond" w:hAnsi="Garamond"/>
                                <w:sz w:val="20"/>
                              </w:rPr>
                              <w:t>amide</w:t>
                            </w:r>
                          </w:p>
                        </w:tc>
                      </w:tr>
                    </w:tbl>
                    <w:p w:rsidR="00D302C8" w:rsidRDefault="00D302C8" w:rsidP="007856E8"/>
                  </w:txbxContent>
                </v:textbox>
                <w10:wrap type="square" anchorx="page"/>
              </v:shape>
            </w:pict>
          </mc:Fallback>
        </mc:AlternateContent>
      </w:r>
    </w:p>
    <w:p w:rsidR="00BA544D" w:rsidRDefault="00BA544D" w:rsidP="00D448A4"/>
    <w:p w:rsidR="003B38F8" w:rsidRDefault="003B38F8" w:rsidP="00D448A4"/>
    <w:p w:rsidR="00B50F69" w:rsidRDefault="00B50F69" w:rsidP="003B38F8">
      <w:pPr>
        <w:ind w:firstLine="720"/>
      </w:pPr>
    </w:p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065AB3" w:rsidP="00B50F69">
      <w:r w:rsidRPr="009E7398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09A65B0" wp14:editId="1E3BFBCA">
                <wp:simplePos x="0" y="0"/>
                <wp:positionH relativeFrom="margin">
                  <wp:posOffset>-679862</wp:posOffset>
                </wp:positionH>
                <wp:positionV relativeFrom="paragraph">
                  <wp:posOffset>192108</wp:posOffset>
                </wp:positionV>
                <wp:extent cx="3571875" cy="6590805"/>
                <wp:effectExtent l="0" t="0" r="28575" b="19685"/>
                <wp:wrapNone/>
                <wp:docPr id="4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1875" cy="65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Pr="00837ECA" w:rsidRDefault="00D302C8" w:rsidP="00837ECA">
                            <w:pPr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Chemical Reactions</w:t>
                            </w:r>
                            <w:r w:rsidRPr="00837ECA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ab/>
                            </w:r>
                            <w:r w:rsidRPr="00837ECA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ab/>
                            </w:r>
                            <w:r w:rsidRPr="00837ECA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ab/>
                            </w:r>
                            <w:r w:rsidRPr="00837ECA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ab/>
                            </w:r>
                            <w:r w:rsidRPr="00837ECA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</w:rPr>
                              <w:t xml:space="preserve">       </w:t>
                            </w:r>
                            <w:r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  <w:t>Activity Series of the Elements</w:t>
                            </w: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</w:pPr>
                            <w:r w:rsidRPr="00837ECA"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  <w:t>General Solubility Guidelines</w:t>
                            </w:r>
                          </w:p>
                          <w:p w:rsidR="00D302C8" w:rsidRPr="00837ECA" w:rsidRDefault="00D302C8" w:rsidP="009E7398">
                            <w:pPr>
                              <w:rPr>
                                <w:rFonts w:ascii="Garamond" w:hAnsi="Garamond"/>
                                <w:b/>
                                <w:sz w:val="20"/>
                                <w:szCs w:val="18"/>
                              </w:rPr>
                            </w:pPr>
                          </w:p>
                          <w:p w:rsidR="00D302C8" w:rsidRPr="00547AAE" w:rsidRDefault="00D302C8" w:rsidP="009E7398">
                            <w:pP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szCs w:val="20"/>
                              </w:rPr>
                            </w:pPr>
                          </w:p>
                          <w:p w:rsidR="00D302C8" w:rsidRDefault="00D302C8" w:rsidP="009E7398">
                            <w:pPr>
                              <w:rPr>
                                <w:rFonts w:ascii="Century Gothic" w:hAnsi="Century Gothic"/>
                                <w:szCs w:val="20"/>
                              </w:rPr>
                            </w:pPr>
                          </w:p>
                          <w:p w:rsidR="00D302C8" w:rsidRDefault="00D302C8" w:rsidP="00402B05">
                            <w:pPr>
                              <w:ind w:left="1440"/>
                              <w:rPr>
                                <w:rFonts w:ascii="Century Gothic" w:hAnsi="Century Gothic"/>
                                <w:szCs w:val="20"/>
                              </w:rPr>
                            </w:pPr>
                          </w:p>
                          <w:p w:rsidR="00D302C8" w:rsidRDefault="00D302C8" w:rsidP="009E7398"/>
                          <w:p w:rsidR="00D302C8" w:rsidRDefault="00D302C8" w:rsidP="009E7398"/>
                          <w:p w:rsidR="00D302C8" w:rsidRDefault="00D302C8" w:rsidP="009E7398"/>
                          <w:p w:rsidR="00D302C8" w:rsidRDefault="00D302C8" w:rsidP="009E7398"/>
                          <w:p w:rsidR="00D302C8" w:rsidRDefault="00D302C8" w:rsidP="009E7398"/>
                          <w:p w:rsidR="00D302C8" w:rsidRDefault="00D302C8" w:rsidP="009E7398"/>
                          <w:p w:rsidR="00D302C8" w:rsidRDefault="00D302C8" w:rsidP="009E7398"/>
                          <w:p w:rsidR="00D302C8" w:rsidRPr="0003609E" w:rsidRDefault="00D302C8" w:rsidP="0003609E">
                            <w:pPr>
                              <w:ind w:left="720" w:firstLine="720"/>
                              <w:rPr>
                                <w:b/>
                                <w:sz w:val="18"/>
                                <w:szCs w:val="22"/>
                              </w:rPr>
                            </w:pP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 xml:space="preserve">General Combustion Equation: </w:t>
                            </w:r>
                          </w:p>
                          <w:p w:rsidR="00D302C8" w:rsidRPr="0003609E" w:rsidRDefault="00D302C8" w:rsidP="0003609E">
                            <w:pPr>
                              <w:ind w:left="720"/>
                              <w:rPr>
                                <w:b/>
                                <w:sz w:val="18"/>
                                <w:szCs w:val="22"/>
                              </w:rPr>
                            </w:pP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C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  <w:vertAlign w:val="subscript"/>
                              </w:rPr>
                              <w:t>x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H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  <w:vertAlign w:val="subscript"/>
                              </w:rPr>
                              <w:t xml:space="preserve">y 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+ (x + (</w:t>
                            </w:r>
                            <w:r w:rsidRPr="0003609E">
                              <w:rPr>
                                <w:b/>
                                <w:position w:val="-24"/>
                                <w:sz w:val="18"/>
                                <w:szCs w:val="22"/>
                              </w:rPr>
                              <w:object w:dxaOrig="260" w:dyaOrig="620">
                                <v:shape id="_x0000_i1029" type="#_x0000_t75" style="width:14.4pt;height:27.7pt" o:ole="">
                                  <v:imagedata r:id="rId25" o:title=""/>
                                </v:shape>
                                <o:OLEObject Type="Embed" ProgID="Equation.DSMT4" ShapeID="_x0000_i1029" DrawAspect="Content" ObjectID="_1597372936" r:id="rId26"/>
                              </w:objec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)) O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 xml:space="preserve">  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sym w:font="Wingdings" w:char="F0E0"/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 xml:space="preserve">  x CO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  <w:vertAlign w:val="subscript"/>
                              </w:rPr>
                              <w:t xml:space="preserve">2 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 xml:space="preserve"> +  (</w:t>
                            </w:r>
                            <w:r w:rsidRPr="0003609E">
                              <w:rPr>
                                <w:b/>
                                <w:position w:val="-24"/>
                                <w:sz w:val="18"/>
                                <w:szCs w:val="22"/>
                              </w:rPr>
                              <w:object w:dxaOrig="260" w:dyaOrig="620">
                                <v:shape id="_x0000_i1031" type="#_x0000_t75" style="width:14.4pt;height:27.7pt" o:ole="">
                                  <v:imagedata r:id="rId27" o:title=""/>
                                </v:shape>
                                <o:OLEObject Type="Embed" ProgID="Equation.DSMT4" ShapeID="_x0000_i1031" DrawAspect="Content" ObjectID="_1597372937" r:id="rId28"/>
                              </w:objec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) H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3609E">
                              <w:rPr>
                                <w:b/>
                                <w:sz w:val="18"/>
                                <w:szCs w:val="22"/>
                              </w:rPr>
                              <w:t>O</w:t>
                            </w:r>
                          </w:p>
                          <w:p w:rsidR="00D302C8" w:rsidRDefault="00D302C8" w:rsidP="009E73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9A65B0" id="_x0000_s1031" type="#_x0000_t202" style="position:absolute;margin-left:-53.55pt;margin-top:15.15pt;width:281.25pt;height:518.9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" strokecolor="#17365d [2415]" strokeweight="1.75pt">
                <v:textbox>
                  <w:txbxContent>
                    <w:p w:rsidR="00D302C8" w:rsidRPr="00837ECA" w:rsidRDefault="00D302C8" w:rsidP="00837ECA">
                      <w:pPr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Chemical Reactions</w:t>
                      </w:r>
                      <w:r w:rsidRPr="00837ECA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ab/>
                      </w:r>
                      <w:r w:rsidRPr="00837ECA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ab/>
                      </w:r>
                      <w:r w:rsidRPr="00837ECA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ab/>
                      </w:r>
                      <w:r w:rsidRPr="00837ECA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ab/>
                      </w:r>
                      <w:r w:rsidRPr="00837ECA"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</w:rPr>
                        <w:t xml:space="preserve">       </w:t>
                      </w:r>
                      <w:r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  <w:t>Activity Series of the Elements</w:t>
                      </w: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</w:pPr>
                      <w:r w:rsidRPr="00837ECA"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  <w:t>General Solubility Guidelines</w:t>
                      </w:r>
                    </w:p>
                    <w:p w:rsidR="00D302C8" w:rsidRPr="00837ECA" w:rsidRDefault="00D302C8" w:rsidP="009E7398">
                      <w:pPr>
                        <w:rPr>
                          <w:rFonts w:ascii="Garamond" w:hAnsi="Garamond"/>
                          <w:b/>
                          <w:sz w:val="20"/>
                          <w:szCs w:val="18"/>
                        </w:rPr>
                      </w:pPr>
                    </w:p>
                    <w:p w:rsidR="00D302C8" w:rsidRPr="00547AAE" w:rsidRDefault="00D302C8" w:rsidP="009E7398">
                      <w:pP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szCs w:val="20"/>
                        </w:rPr>
                      </w:pPr>
                    </w:p>
                    <w:p w:rsidR="00D302C8" w:rsidRDefault="00D302C8" w:rsidP="009E7398">
                      <w:pPr>
                        <w:rPr>
                          <w:rFonts w:ascii="Century Gothic" w:hAnsi="Century Gothic"/>
                          <w:szCs w:val="20"/>
                        </w:rPr>
                      </w:pPr>
                    </w:p>
                    <w:p w:rsidR="00D302C8" w:rsidRDefault="00D302C8" w:rsidP="00402B05">
                      <w:pPr>
                        <w:ind w:left="1440"/>
                        <w:rPr>
                          <w:rFonts w:ascii="Century Gothic" w:hAnsi="Century Gothic"/>
                          <w:szCs w:val="20"/>
                        </w:rPr>
                      </w:pPr>
                    </w:p>
                    <w:p w:rsidR="00D302C8" w:rsidRDefault="00D302C8" w:rsidP="009E7398"/>
                    <w:p w:rsidR="00D302C8" w:rsidRDefault="00D302C8" w:rsidP="009E7398"/>
                    <w:p w:rsidR="00D302C8" w:rsidRDefault="00D302C8" w:rsidP="009E7398"/>
                    <w:p w:rsidR="00D302C8" w:rsidRDefault="00D302C8" w:rsidP="009E7398"/>
                    <w:p w:rsidR="00D302C8" w:rsidRDefault="00D302C8" w:rsidP="009E7398"/>
                    <w:p w:rsidR="00D302C8" w:rsidRDefault="00D302C8" w:rsidP="009E7398"/>
                    <w:p w:rsidR="00D302C8" w:rsidRDefault="00D302C8" w:rsidP="009E7398"/>
                    <w:p w:rsidR="00D302C8" w:rsidRPr="0003609E" w:rsidRDefault="00D302C8" w:rsidP="0003609E">
                      <w:pPr>
                        <w:ind w:left="720" w:firstLine="720"/>
                        <w:rPr>
                          <w:b/>
                          <w:sz w:val="18"/>
                          <w:szCs w:val="22"/>
                        </w:rPr>
                      </w:pPr>
                      <w:r w:rsidRPr="0003609E">
                        <w:rPr>
                          <w:b/>
                          <w:sz w:val="18"/>
                          <w:szCs w:val="22"/>
                        </w:rPr>
                        <w:t xml:space="preserve">General Combustion Equation: </w:t>
                      </w:r>
                    </w:p>
                    <w:p w:rsidR="00D302C8" w:rsidRPr="0003609E" w:rsidRDefault="00D302C8" w:rsidP="0003609E">
                      <w:pPr>
                        <w:ind w:left="720"/>
                        <w:rPr>
                          <w:b/>
                          <w:sz w:val="18"/>
                          <w:szCs w:val="22"/>
                        </w:rPr>
                      </w:pPr>
                      <w:r w:rsidRPr="0003609E">
                        <w:rPr>
                          <w:b/>
                          <w:sz w:val="18"/>
                          <w:szCs w:val="22"/>
                        </w:rPr>
                        <w:t>C</w:t>
                      </w:r>
                      <w:r w:rsidRPr="0003609E">
                        <w:rPr>
                          <w:b/>
                          <w:sz w:val="18"/>
                          <w:szCs w:val="22"/>
                          <w:vertAlign w:val="subscript"/>
                        </w:rPr>
                        <w:t>x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>H</w:t>
                      </w:r>
                      <w:r w:rsidRPr="0003609E">
                        <w:rPr>
                          <w:b/>
                          <w:sz w:val="18"/>
                          <w:szCs w:val="22"/>
                          <w:vertAlign w:val="subscript"/>
                        </w:rPr>
                        <w:t xml:space="preserve">y 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>+ (x + (</w:t>
                      </w:r>
                      <w:r w:rsidRPr="0003609E">
                        <w:rPr>
                          <w:b/>
                          <w:position w:val="-24"/>
                          <w:sz w:val="18"/>
                          <w:szCs w:val="22"/>
                        </w:rPr>
                        <w:object w:dxaOrig="260" w:dyaOrig="620">
                          <v:shape id="_x0000_i1029" type="#_x0000_t75" style="width:14.25pt;height:27.85pt" o:ole="">
                            <v:imagedata r:id="rId29" o:title=""/>
                          </v:shape>
                          <o:OLEObject Type="Embed" ProgID="Equation.DSMT4" ShapeID="_x0000_i1029" DrawAspect="Content" ObjectID="_1586329349" r:id="rId30"/>
                        </w:objec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>)) O</w:t>
                      </w:r>
                      <w:r w:rsidRPr="0003609E">
                        <w:rPr>
                          <w:b/>
                          <w:sz w:val="18"/>
                          <w:szCs w:val="22"/>
                          <w:vertAlign w:val="subscript"/>
                        </w:rPr>
                        <w:t>2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 xml:space="preserve">  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sym w:font="Wingdings" w:char="F0E0"/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 xml:space="preserve">  x CO</w:t>
                      </w:r>
                      <w:r w:rsidRPr="0003609E">
                        <w:rPr>
                          <w:b/>
                          <w:sz w:val="18"/>
                          <w:szCs w:val="22"/>
                          <w:vertAlign w:val="subscript"/>
                        </w:rPr>
                        <w:t xml:space="preserve">2 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 xml:space="preserve"> +  (</w:t>
                      </w:r>
                      <w:r w:rsidRPr="0003609E">
                        <w:rPr>
                          <w:b/>
                          <w:position w:val="-24"/>
                          <w:sz w:val="18"/>
                          <w:szCs w:val="22"/>
                        </w:rPr>
                        <w:object w:dxaOrig="260" w:dyaOrig="620">
                          <v:shape id="_x0000_i1031" type="#_x0000_t75" style="width:14.25pt;height:27.85pt" o:ole="">
                            <v:imagedata r:id="rId31" o:title=""/>
                          </v:shape>
                          <o:OLEObject Type="Embed" ProgID="Equation.DSMT4" ShapeID="_x0000_i1031" DrawAspect="Content" ObjectID="_1586329350" r:id="rId32"/>
                        </w:objec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>) H</w:t>
                      </w:r>
                      <w:r w:rsidRPr="0003609E">
                        <w:rPr>
                          <w:b/>
                          <w:sz w:val="18"/>
                          <w:szCs w:val="22"/>
                          <w:vertAlign w:val="subscript"/>
                        </w:rPr>
                        <w:t>2</w:t>
                      </w:r>
                      <w:r w:rsidRPr="0003609E">
                        <w:rPr>
                          <w:b/>
                          <w:sz w:val="18"/>
                          <w:szCs w:val="22"/>
                        </w:rPr>
                        <w:t>O</w:t>
                      </w:r>
                    </w:p>
                    <w:p w:rsidR="00D302C8" w:rsidRDefault="00D302C8" w:rsidP="009E7398"/>
                  </w:txbxContent>
                </v:textbox>
                <w10:wrap anchorx="margin"/>
              </v:shape>
            </w:pict>
          </mc:Fallback>
        </mc:AlternateContent>
      </w:r>
    </w:p>
    <w:p w:rsidR="00B50F69" w:rsidRPr="00B50F69" w:rsidRDefault="00B50F69" w:rsidP="00B50F69"/>
    <w:p w:rsidR="00B50F69" w:rsidRPr="00B50F69" w:rsidRDefault="00065AB3" w:rsidP="00B50F69">
      <w:r>
        <w:rPr>
          <w:noProof/>
        </w:rPr>
        <w:drawing>
          <wp:anchor distT="0" distB="0" distL="114300" distR="114300" simplePos="0" relativeHeight="251712512" behindDoc="0" locked="0" layoutInCell="1" allowOverlap="1" wp14:anchorId="7955A373" wp14:editId="656C69E9">
            <wp:simplePos x="0" y="0"/>
            <wp:positionH relativeFrom="column">
              <wp:posOffset>-596330</wp:posOffset>
            </wp:positionH>
            <wp:positionV relativeFrom="paragraph">
              <wp:posOffset>197345</wp:posOffset>
            </wp:positionV>
            <wp:extent cx="3348355" cy="3479470"/>
            <wp:effectExtent l="0" t="0" r="4445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39" t="5381"/>
                    <a:stretch/>
                  </pic:blipFill>
                  <pic:spPr bwMode="auto">
                    <a:xfrm>
                      <a:off x="0" y="0"/>
                      <a:ext cx="3348355" cy="3479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4F2646" w:rsidP="00B50F69">
      <w:r w:rsidRPr="00925DFE">
        <w:rPr>
          <w:rFonts w:ascii="Century Gothic" w:hAnsi="Century Gothic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C4AF9E0" wp14:editId="6360F737">
                <wp:simplePos x="0" y="0"/>
                <wp:positionH relativeFrom="page">
                  <wp:posOffset>4097020</wp:posOffset>
                </wp:positionH>
                <wp:positionV relativeFrom="paragraph">
                  <wp:posOffset>113294</wp:posOffset>
                </wp:positionV>
                <wp:extent cx="3234055" cy="3691890"/>
                <wp:effectExtent l="0" t="0" r="23495" b="22860"/>
                <wp:wrapNone/>
                <wp:docPr id="8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4055" cy="3691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Default="00D302C8" w:rsidP="00A43111">
                            <w:pPr>
                              <w:spacing w:after="120"/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547AAE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Solutions, Acids and Bases</w:t>
                            </w:r>
                          </w:p>
                          <w:p w:rsidR="00D302C8" w:rsidRPr="00CC6595" w:rsidRDefault="00D302C8" w:rsidP="00EF43CA">
                            <w:pPr>
                              <w:ind w:right="-144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(%(v/v)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 volume of solute/volume of solution x 100%</w:t>
                            </w:r>
                          </w:p>
                          <w:p w:rsidR="00D302C8" w:rsidRPr="00CC6595" w:rsidRDefault="00D302C8" w:rsidP="007856E8">
                            <w:pPr>
                              <w:spacing w:after="120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(%(m/m)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 mass of solute/mass of solution x 100%</w:t>
                            </w:r>
                          </w:p>
                          <w:p w:rsidR="00D302C8" w:rsidRPr="00CC6595" w:rsidRDefault="00D302C8" w:rsidP="00EF43CA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arts per million = (mass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of solute/mass of solution) x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10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6</w:t>
                            </w:r>
                          </w:p>
                          <w:p w:rsidR="00D302C8" w:rsidRPr="00CC6595" w:rsidRDefault="00D302C8" w:rsidP="007856E8">
                            <w:pPr>
                              <w:spacing w:after="120"/>
                              <w:rPr>
                                <w:rFonts w:ascii="Garamond" w:hAnsi="Garamond"/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arts per billion = (mass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of solute/mass of solution) x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10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9</w:t>
                            </w:r>
                          </w:p>
                          <w:p w:rsidR="00D302C8" w:rsidRPr="00CC6595" w:rsidRDefault="00D302C8" w:rsidP="00EF43CA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Molarity (M) = moles of solute/ L solution</w:t>
                            </w:r>
                          </w:p>
                          <w:p w:rsidR="00D302C8" w:rsidRPr="00CC6595" w:rsidRDefault="00D302C8" w:rsidP="007856E8">
                            <w:pPr>
                              <w:spacing w:after="120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Molality (</w:t>
                            </w:r>
                            <w:r w:rsidRPr="00CC6595">
                              <w:rPr>
                                <w:rFonts w:ascii="Garamond" w:hAnsi="Garamond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) = moles of solute/ kg solvent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726139">
                            <w:pPr>
                              <w:spacing w:after="120"/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Dilutions: 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V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V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ab/>
                            </w:r>
                          </w:p>
                          <w:p w:rsidR="00D302C8" w:rsidRPr="00CC6595" w:rsidRDefault="00D51305" w:rsidP="00726139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 xml:space="preserve">A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 xml:space="preserve">+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B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             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 xml:space="preserve">B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B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 xml:space="preserve">+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B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  <w:p w:rsidR="00D302C8" w:rsidRPr="00CC6595" w:rsidRDefault="00D302C8" w:rsidP="00726139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</w:p>
                          <w:p w:rsidR="00D302C8" w:rsidRDefault="00D302C8" w:rsidP="00726139">
                            <w:pPr>
                              <w:spacing w:after="120"/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Henry’s Law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0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2"/>
                                  <w:szCs w:val="20"/>
                                </w:rPr>
                                <m:t>=</m:t>
                              </m:r>
                            </m:oMath>
                            <w:r w:rsidRPr="004C5B85">
                              <w:rPr>
                                <w:rFonts w:ascii="Garamond" w:hAnsi="Garamond"/>
                                <w:sz w:val="22"/>
                                <w:szCs w:val="2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0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w:p>
                          <w:p w:rsidR="00D302C8" w:rsidRPr="00CC6595" w:rsidRDefault="00D302C8" w:rsidP="00726139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T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 xml:space="preserve">f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= K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r w:rsidR="00666063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C6595">
                              <w:rPr>
                                <w:rFonts w:ascii="Garamond" w:hAnsi="Garamond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i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T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b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= K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b</w:t>
                            </w:r>
                            <w:r w:rsidR="00666063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C6595">
                              <w:rPr>
                                <w:rFonts w:ascii="Garamond" w:hAnsi="Garamond"/>
                                <w:i/>
                                <w:sz w:val="20"/>
                                <w:szCs w:val="20"/>
                              </w:rPr>
                              <w:t xml:space="preserve">m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i</w:t>
                            </w:r>
                          </w:p>
                          <w:p w:rsidR="00D302C8" w:rsidRPr="00CC6595" w:rsidRDefault="00D302C8" w:rsidP="00726139">
                            <w:pPr>
                              <w:spacing w:before="120" w:after="120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H = -log [H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+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]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O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 = -log [O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]</w:t>
                            </w:r>
                          </w:p>
                          <w:p w:rsidR="00D302C8" w:rsidRPr="00CC6595" w:rsidRDefault="00D302C8" w:rsidP="00EF43CA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K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w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 [H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+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][OH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] = 1 x 10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perscript"/>
                              </w:rPr>
                              <w:t>-14</w:t>
                            </w:r>
                            <w:r w:rsidRPr="002E792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pH + pOH = 14</w:t>
                            </w:r>
                          </w:p>
                          <w:p w:rsidR="00D302C8" w:rsidRPr="00CC6595" w:rsidRDefault="00D302C8" w:rsidP="00EF43CA">
                            <w:pP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</w:p>
                          <w:p w:rsidR="00D302C8" w:rsidRPr="00B50F69" w:rsidRDefault="00D51305" w:rsidP="00EF43CA">
                            <w:pPr>
                              <w:rPr>
                                <w:rFonts w:ascii="Garamond" w:hAnsi="Garamond"/>
                                <w:sz w:val="18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a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20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2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20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20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[conjugate base]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[acid]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20"/>
                                  </w:rPr>
                                  <m:t xml:space="preserve">   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b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20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20"/>
                                          </w:rPr>
                                          <m:t>conjugate acid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[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20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20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]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[base]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D302C8" w:rsidRPr="00CC6595" w:rsidRDefault="00D302C8" w:rsidP="00726139">
                            <w:pPr>
                              <w:spacing w:before="120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Titrations: 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A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V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A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M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B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V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B</w:t>
                            </w:r>
                          </w:p>
                          <w:p w:rsidR="00D302C8" w:rsidRDefault="00D302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4AF9E0" id="_x0000_s1032" type="#_x0000_t202" style="position:absolute;margin-left:322.6pt;margin-top:8.9pt;width:254.65pt;height:290.7pt;z-index:2516992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" strokecolor="#17365d [2415]" strokeweight="1.75pt">
                <v:textbox>
                  <w:txbxContent>
                    <w:p w:rsidR="00D302C8" w:rsidRDefault="00D302C8" w:rsidP="00A43111">
                      <w:pPr>
                        <w:spacing w:after="120"/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547AAE"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Solutions, Acids and Bases</w:t>
                      </w:r>
                    </w:p>
                    <w:p w:rsidR="00D302C8" w:rsidRPr="00CC6595" w:rsidRDefault="00D302C8" w:rsidP="00EF43CA">
                      <w:pPr>
                        <w:ind w:right="-144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(%(v/v)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 volume of solute/volume of solution x 100%</w:t>
                      </w:r>
                    </w:p>
                    <w:p w:rsidR="00D302C8" w:rsidRPr="00CC6595" w:rsidRDefault="00D302C8" w:rsidP="007856E8">
                      <w:pPr>
                        <w:spacing w:after="120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(%(m/m)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 mass of solute/mass of solution x 100%</w:t>
                      </w:r>
                    </w:p>
                    <w:p w:rsidR="00D302C8" w:rsidRPr="00CC6595" w:rsidRDefault="00D302C8" w:rsidP="00EF43CA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Parts per million = (mass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of solute/mass of solution) x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10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6</w:t>
                      </w:r>
                    </w:p>
                    <w:p w:rsidR="00D302C8" w:rsidRPr="00CC6595" w:rsidRDefault="00D302C8" w:rsidP="007856E8">
                      <w:pPr>
                        <w:spacing w:after="120"/>
                        <w:rPr>
                          <w:rFonts w:ascii="Garamond" w:hAnsi="Garamond"/>
                          <w:b/>
                          <w:sz w:val="20"/>
                          <w:szCs w:val="20"/>
                          <w:u w:val="single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Parts per billion = (mass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of solute/mass of solution) x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10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9</w:t>
                      </w:r>
                    </w:p>
                    <w:p w:rsidR="00D302C8" w:rsidRPr="00CC6595" w:rsidRDefault="00D302C8" w:rsidP="00EF43CA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Molarity (M) = moles of solute/ L solution</w:t>
                      </w:r>
                    </w:p>
                    <w:p w:rsidR="00D302C8" w:rsidRPr="00CC6595" w:rsidRDefault="00D302C8" w:rsidP="007856E8">
                      <w:pPr>
                        <w:spacing w:after="120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Molality (</w:t>
                      </w:r>
                      <w:r w:rsidRPr="00CC6595">
                        <w:rPr>
                          <w:rFonts w:ascii="Garamond" w:hAnsi="Garamond"/>
                          <w:i/>
                          <w:sz w:val="20"/>
                          <w:szCs w:val="20"/>
                        </w:rPr>
                        <w:t>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) = moles of solute/ kg solvent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726139">
                      <w:pPr>
                        <w:spacing w:after="120"/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Dilutions: 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1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V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1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V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ab/>
                      </w:r>
                    </w:p>
                    <w:p w:rsidR="00D302C8" w:rsidRPr="00CC6595" w:rsidRDefault="001033A6" w:rsidP="00726139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A 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+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 xml:space="preserve">               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B 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+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  <w:p w:rsidR="00D302C8" w:rsidRPr="00CC6595" w:rsidRDefault="00D302C8" w:rsidP="00726139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</w:p>
                    <w:p w:rsidR="00D302C8" w:rsidRDefault="00D302C8" w:rsidP="00726139">
                      <w:pPr>
                        <w:spacing w:after="120"/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Henry’s Law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z w:val="22"/>
                            <w:szCs w:val="20"/>
                          </w:rPr>
                          <m:t>=</m:t>
                        </m:r>
                      </m:oMath>
                      <w:r w:rsidRPr="004C5B85">
                        <w:rPr>
                          <w:rFonts w:ascii="Garamond" w:hAnsi="Garamond"/>
                          <w:sz w:val="22"/>
                          <w:szCs w:val="2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0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w:p>
                    <w:p w:rsidR="00D302C8" w:rsidRPr="00CC6595" w:rsidRDefault="00D302C8" w:rsidP="00726139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T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 xml:space="preserve">f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= K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f</w:t>
                      </w:r>
                      <w:r w:rsidR="00666063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CC6595">
                        <w:rPr>
                          <w:rFonts w:ascii="Garamond" w:hAnsi="Garamond"/>
                          <w:i/>
                          <w:sz w:val="20"/>
                          <w:szCs w:val="20"/>
                        </w:rPr>
                        <w:t>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i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T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b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= K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b</w:t>
                      </w:r>
                      <w:r w:rsidR="00666063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 w:rsidRPr="00CC6595">
                        <w:rPr>
                          <w:rFonts w:ascii="Garamond" w:hAnsi="Garamond"/>
                          <w:i/>
                          <w:sz w:val="20"/>
                          <w:szCs w:val="20"/>
                        </w:rPr>
                        <w:t xml:space="preserve">m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i</w:t>
                      </w:r>
                    </w:p>
                    <w:p w:rsidR="00D302C8" w:rsidRPr="00CC6595" w:rsidRDefault="00D302C8" w:rsidP="00726139">
                      <w:pPr>
                        <w:spacing w:before="120" w:after="120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pH = -log [H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O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+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]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p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O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H = -log [O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H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-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]</w:t>
                      </w:r>
                    </w:p>
                    <w:p w:rsidR="00D302C8" w:rsidRPr="00CC6595" w:rsidRDefault="00D302C8" w:rsidP="00EF43CA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K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w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 [H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+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][OH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-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] = 1 x 10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perscript"/>
                        </w:rPr>
                        <w:t>-14</w:t>
                      </w:r>
                      <w:r w:rsidRPr="002E7928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pH + pOH = 14</w:t>
                      </w:r>
                    </w:p>
                    <w:p w:rsidR="00D302C8" w:rsidRPr="00CC6595" w:rsidRDefault="00D302C8" w:rsidP="00EF43CA">
                      <w:pPr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</w:p>
                    <w:p w:rsidR="00D302C8" w:rsidRPr="00B50F69" w:rsidRDefault="001033A6" w:rsidP="00EF43CA">
                      <w:pPr>
                        <w:rPr>
                          <w:rFonts w:ascii="Garamond" w:hAnsi="Garamond"/>
                          <w:sz w:val="18"/>
                          <w:szCs w:val="2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a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20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20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20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[conjugate base]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[acid]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 xml:space="preserve">   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b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conjugate acid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[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]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[base]</m:t>
                              </m:r>
                            </m:den>
                          </m:f>
                        </m:oMath>
                      </m:oMathPara>
                    </w:p>
                    <w:p w:rsidR="00D302C8" w:rsidRPr="00CC6595" w:rsidRDefault="00D302C8" w:rsidP="00726139">
                      <w:pPr>
                        <w:spacing w:before="120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Titrations: 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A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V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A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M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B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V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B</w:t>
                      </w:r>
                    </w:p>
                    <w:p w:rsidR="00D302C8" w:rsidRDefault="00D302C8"/>
                  </w:txbxContent>
                </v:textbox>
                <w10:wrap anchorx="page"/>
              </v:shape>
            </w:pict>
          </mc:Fallback>
        </mc:AlternateContent>
      </w:r>
    </w:p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50F69" w:rsidRPr="00B50F69" w:rsidRDefault="00B50F69" w:rsidP="00B50F69"/>
    <w:p w:rsidR="00BA544D" w:rsidRDefault="007856E8" w:rsidP="00B50F69">
      <w:pPr>
        <w:tabs>
          <w:tab w:val="left" w:pos="4796"/>
        </w:tabs>
      </w:pPr>
      <w:r w:rsidRPr="00BA544D">
        <w:rPr>
          <w:noProof/>
          <w:sz w:val="18"/>
          <w:szCs w:val="18"/>
          <w:u w:val="singl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5DECBB3" wp14:editId="5F39832B">
                <wp:simplePos x="0" y="0"/>
                <wp:positionH relativeFrom="margin">
                  <wp:posOffset>2943969</wp:posOffset>
                </wp:positionH>
                <wp:positionV relativeFrom="paragraph">
                  <wp:posOffset>1399319</wp:posOffset>
                </wp:positionV>
                <wp:extent cx="3242007" cy="1528549"/>
                <wp:effectExtent l="0" t="0" r="15875" b="14605"/>
                <wp:wrapNone/>
                <wp:docPr id="1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2007" cy="15285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chemeClr val="tx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2C8" w:rsidRDefault="00D302C8" w:rsidP="00547AAE">
                            <w:pPr>
                              <w:ind w:left="120"/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547AAE"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T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szCs w:val="18"/>
                                <w:u w:val="single"/>
                              </w:rPr>
                              <w:t>hermochemistry</w:t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q = mc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T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Enthalpy of a Reaction (H)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</w:t>
                            </w:r>
                            <w:r w:rsidRPr="00F93C94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rxn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(products) -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(reactants)</w:t>
                            </w:r>
                            <w:r w:rsidRPr="00F22008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Entropy of a Reaction (S)</w:t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</w:t>
                            </w:r>
                            <w:r w:rsidRPr="00F93C94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rxn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(products) -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B0"/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 (reactants)</w:t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Gibb’s Free Energy (G)</w:t>
                            </w:r>
                          </w:p>
                          <w:p w:rsidR="00D302C8" w:rsidRDefault="00D302C8" w:rsidP="007856E8">
                            <w:pPr>
                              <w:spacing w:line="280" w:lineRule="exact"/>
                              <w:ind w:left="115"/>
                            </w:pP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 xml:space="preserve">G = 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H – T</w:t>
                            </w:r>
                            <w:r w:rsidRPr="00CC6595"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  <w:p w:rsidR="00D302C8" w:rsidRPr="007A4401" w:rsidRDefault="00D302C8" w:rsidP="00547AAE">
                            <w:pPr>
                              <w:ind w:left="120"/>
                              <w:rPr>
                                <w:rFonts w:ascii="Garamond" w:hAnsi="Garamond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DECBB3" id="_x0000_s1033" type="#_x0000_t202" style="position:absolute;margin-left:231.8pt;margin-top:110.2pt;width:255.3pt;height:120.35pt;z-index:25165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" strokecolor="#17365d [2415]" strokeweight="1.75pt">
                <v:textbox>
                  <w:txbxContent>
                    <w:p w:rsidR="00D302C8" w:rsidRDefault="00D302C8" w:rsidP="00547AAE">
                      <w:pPr>
                        <w:ind w:left="120"/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547AAE"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T</w:t>
                      </w:r>
                      <w:r>
                        <w:rPr>
                          <w:rFonts w:ascii="Century Gothic" w:hAnsi="Century Gothic"/>
                          <w:b/>
                          <w:sz w:val="18"/>
                          <w:szCs w:val="18"/>
                          <w:u w:val="single"/>
                        </w:rPr>
                        <w:t>hermochemistry</w:t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q = mc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T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Enthalpy of a Reaction (H)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H</w:t>
                      </w:r>
                      <w:r w:rsidRPr="00F93C94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rxn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H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f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(products) -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>H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f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(reactants)</w:t>
                      </w:r>
                      <w:r w:rsidRPr="00F22008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ab/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Entropy of a Reaction (S)</w:t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S</w:t>
                      </w:r>
                      <w:r w:rsidRPr="00F93C94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rxn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=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S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f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(products) -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S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B0"/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  <w:vertAlign w:val="subscript"/>
                        </w:rPr>
                        <w:t>f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 (reactants)</w:t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Gibb’s Free Energy (G)</w:t>
                      </w:r>
                    </w:p>
                    <w:p w:rsidR="00D302C8" w:rsidRDefault="00D302C8" w:rsidP="007856E8">
                      <w:pPr>
                        <w:spacing w:line="280" w:lineRule="exact"/>
                        <w:ind w:left="115"/>
                      </w:pP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 xml:space="preserve">G = 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H – T</w:t>
                      </w:r>
                      <w:r w:rsidRPr="00CC6595">
                        <w:rPr>
                          <w:rFonts w:ascii="Garamond" w:hAnsi="Garamond"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rFonts w:ascii="Garamond" w:hAnsi="Garamond"/>
                          <w:sz w:val="20"/>
                          <w:szCs w:val="20"/>
                        </w:rPr>
                        <w:t>S</w:t>
                      </w:r>
                    </w:p>
                    <w:p w:rsidR="00D302C8" w:rsidRPr="007A4401" w:rsidRDefault="00D302C8" w:rsidP="00547AAE">
                      <w:pPr>
                        <w:ind w:left="120"/>
                        <w:rPr>
                          <w:rFonts w:ascii="Garamond" w:hAnsi="Garamond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85ACC">
        <w:rPr>
          <w:noProof/>
        </w:rPr>
        <w:drawing>
          <wp:anchor distT="0" distB="0" distL="114300" distR="114300" simplePos="0" relativeHeight="251714560" behindDoc="1" locked="0" layoutInCell="1" allowOverlap="1" wp14:anchorId="0A22188D" wp14:editId="59149D08">
            <wp:simplePos x="0" y="0"/>
            <wp:positionH relativeFrom="column">
              <wp:posOffset>-632460</wp:posOffset>
            </wp:positionH>
            <wp:positionV relativeFrom="paragraph">
              <wp:posOffset>362585</wp:posOffset>
            </wp:positionV>
            <wp:extent cx="3419475" cy="1994535"/>
            <wp:effectExtent l="19050" t="19050" r="28575" b="24765"/>
            <wp:wrapTight wrapText="bothSides">
              <wp:wrapPolygon edited="0">
                <wp:start x="-120" y="-206"/>
                <wp:lineTo x="-120" y="21662"/>
                <wp:lineTo x="21660" y="21662"/>
                <wp:lineTo x="21660" y="-206"/>
                <wp:lineTo x="-120" y="-206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27"/>
                    <a:stretch/>
                  </pic:blipFill>
                  <pic:spPr bwMode="auto">
                    <a:xfrm>
                      <a:off x="0" y="0"/>
                      <a:ext cx="3419475" cy="199453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A544D" w:rsidSect="00907A14">
      <w:pgSz w:w="12240" w:h="15840"/>
      <w:pgMar w:top="0" w:right="1800" w:bottom="1440" w:left="1800" w:header="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02C8" w:rsidRDefault="00D302C8">
      <w:r>
        <w:separator/>
      </w:r>
    </w:p>
  </w:endnote>
  <w:endnote w:type="continuationSeparator" w:id="0">
    <w:p w:rsidR="00D302C8" w:rsidRDefault="00D30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02C8" w:rsidRDefault="00D302C8">
      <w:r>
        <w:separator/>
      </w:r>
    </w:p>
  </w:footnote>
  <w:footnote w:type="continuationSeparator" w:id="0">
    <w:p w:rsidR="00D302C8" w:rsidRDefault="00D302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7C6827"/>
    <w:multiLevelType w:val="hybridMultilevel"/>
    <w:tmpl w:val="ECD06786"/>
    <w:lvl w:ilvl="0" w:tplc="3E6AEF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022FB7"/>
    <w:multiLevelType w:val="hybridMultilevel"/>
    <w:tmpl w:val="38125C7E"/>
    <w:lvl w:ilvl="0" w:tplc="FE36E0B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6F04"/>
    <w:rsid w:val="00017676"/>
    <w:rsid w:val="0002551D"/>
    <w:rsid w:val="00027EC7"/>
    <w:rsid w:val="0003609E"/>
    <w:rsid w:val="0004354C"/>
    <w:rsid w:val="00051EF4"/>
    <w:rsid w:val="00064517"/>
    <w:rsid w:val="00065AB3"/>
    <w:rsid w:val="00067E70"/>
    <w:rsid w:val="00087F83"/>
    <w:rsid w:val="000A4517"/>
    <w:rsid w:val="000B1DC3"/>
    <w:rsid w:val="000D1B4A"/>
    <w:rsid w:val="001033A6"/>
    <w:rsid w:val="0011105E"/>
    <w:rsid w:val="001157D2"/>
    <w:rsid w:val="00125C16"/>
    <w:rsid w:val="001263EF"/>
    <w:rsid w:val="00183621"/>
    <w:rsid w:val="00187714"/>
    <w:rsid w:val="001940CE"/>
    <w:rsid w:val="001B5B1B"/>
    <w:rsid w:val="00206D20"/>
    <w:rsid w:val="00207DE0"/>
    <w:rsid w:val="00221E9C"/>
    <w:rsid w:val="002249D4"/>
    <w:rsid w:val="00232534"/>
    <w:rsid w:val="00251B7D"/>
    <w:rsid w:val="0027374E"/>
    <w:rsid w:val="0027398A"/>
    <w:rsid w:val="00280F03"/>
    <w:rsid w:val="0028310C"/>
    <w:rsid w:val="00285ACC"/>
    <w:rsid w:val="002B48ED"/>
    <w:rsid w:val="002B7A11"/>
    <w:rsid w:val="002C020E"/>
    <w:rsid w:val="002E3FA4"/>
    <w:rsid w:val="002E7928"/>
    <w:rsid w:val="002F426D"/>
    <w:rsid w:val="002F449E"/>
    <w:rsid w:val="00302C3C"/>
    <w:rsid w:val="00310EB6"/>
    <w:rsid w:val="003122BF"/>
    <w:rsid w:val="00317316"/>
    <w:rsid w:val="00336580"/>
    <w:rsid w:val="00342EAD"/>
    <w:rsid w:val="00351A7A"/>
    <w:rsid w:val="00373AB3"/>
    <w:rsid w:val="003923D0"/>
    <w:rsid w:val="003B07DF"/>
    <w:rsid w:val="003B38F8"/>
    <w:rsid w:val="003B68F0"/>
    <w:rsid w:val="003B7269"/>
    <w:rsid w:val="003D08E8"/>
    <w:rsid w:val="003F2831"/>
    <w:rsid w:val="003F62CA"/>
    <w:rsid w:val="00402B05"/>
    <w:rsid w:val="00433A0E"/>
    <w:rsid w:val="00445397"/>
    <w:rsid w:val="00467A55"/>
    <w:rsid w:val="00471A1F"/>
    <w:rsid w:val="004A41E3"/>
    <w:rsid w:val="004B1AEE"/>
    <w:rsid w:val="004C5B85"/>
    <w:rsid w:val="004D2E75"/>
    <w:rsid w:val="004F2646"/>
    <w:rsid w:val="00510752"/>
    <w:rsid w:val="00517429"/>
    <w:rsid w:val="005228D1"/>
    <w:rsid w:val="005401C6"/>
    <w:rsid w:val="00546158"/>
    <w:rsid w:val="00547AAE"/>
    <w:rsid w:val="00554D17"/>
    <w:rsid w:val="00560A66"/>
    <w:rsid w:val="00560E19"/>
    <w:rsid w:val="005649A1"/>
    <w:rsid w:val="0056743F"/>
    <w:rsid w:val="00592D04"/>
    <w:rsid w:val="005A1E94"/>
    <w:rsid w:val="005B19F3"/>
    <w:rsid w:val="005C2F76"/>
    <w:rsid w:val="005D2AE9"/>
    <w:rsid w:val="005F674F"/>
    <w:rsid w:val="00610C92"/>
    <w:rsid w:val="00614271"/>
    <w:rsid w:val="00636F04"/>
    <w:rsid w:val="0064240A"/>
    <w:rsid w:val="00661BB3"/>
    <w:rsid w:val="00662B7F"/>
    <w:rsid w:val="00666063"/>
    <w:rsid w:val="00682E66"/>
    <w:rsid w:val="006976F8"/>
    <w:rsid w:val="006C7736"/>
    <w:rsid w:val="006D29AB"/>
    <w:rsid w:val="006D3D3C"/>
    <w:rsid w:val="006D4C90"/>
    <w:rsid w:val="006E74E3"/>
    <w:rsid w:val="006F57D5"/>
    <w:rsid w:val="007106F2"/>
    <w:rsid w:val="0072381C"/>
    <w:rsid w:val="00726139"/>
    <w:rsid w:val="00752F84"/>
    <w:rsid w:val="00780315"/>
    <w:rsid w:val="00781135"/>
    <w:rsid w:val="007856E8"/>
    <w:rsid w:val="00785B68"/>
    <w:rsid w:val="007A12C8"/>
    <w:rsid w:val="007A4401"/>
    <w:rsid w:val="007B4340"/>
    <w:rsid w:val="007C5AB7"/>
    <w:rsid w:val="007E7771"/>
    <w:rsid w:val="007E79F7"/>
    <w:rsid w:val="007F6D01"/>
    <w:rsid w:val="008022D8"/>
    <w:rsid w:val="008040F2"/>
    <w:rsid w:val="00811DAF"/>
    <w:rsid w:val="008348FE"/>
    <w:rsid w:val="008374B5"/>
    <w:rsid w:val="00837ECA"/>
    <w:rsid w:val="00861E4A"/>
    <w:rsid w:val="00875E6C"/>
    <w:rsid w:val="00886C56"/>
    <w:rsid w:val="00890965"/>
    <w:rsid w:val="00892EC9"/>
    <w:rsid w:val="00894E5B"/>
    <w:rsid w:val="008A6B97"/>
    <w:rsid w:val="008B3FE0"/>
    <w:rsid w:val="008B66DF"/>
    <w:rsid w:val="008B698B"/>
    <w:rsid w:val="008E14B7"/>
    <w:rsid w:val="008F2CFF"/>
    <w:rsid w:val="00907A14"/>
    <w:rsid w:val="00910CCF"/>
    <w:rsid w:val="009235A6"/>
    <w:rsid w:val="00925DFE"/>
    <w:rsid w:val="009406FC"/>
    <w:rsid w:val="00942FE8"/>
    <w:rsid w:val="0094507A"/>
    <w:rsid w:val="00963EF4"/>
    <w:rsid w:val="00965F69"/>
    <w:rsid w:val="00984705"/>
    <w:rsid w:val="00993739"/>
    <w:rsid w:val="00993F18"/>
    <w:rsid w:val="009B516C"/>
    <w:rsid w:val="009E6E2C"/>
    <w:rsid w:val="009E7398"/>
    <w:rsid w:val="009F1619"/>
    <w:rsid w:val="009F690B"/>
    <w:rsid w:val="00A0699D"/>
    <w:rsid w:val="00A43111"/>
    <w:rsid w:val="00A5734E"/>
    <w:rsid w:val="00A577BF"/>
    <w:rsid w:val="00A9640C"/>
    <w:rsid w:val="00AA05CF"/>
    <w:rsid w:val="00AC793A"/>
    <w:rsid w:val="00AD2597"/>
    <w:rsid w:val="00B30352"/>
    <w:rsid w:val="00B33F9D"/>
    <w:rsid w:val="00B34AD3"/>
    <w:rsid w:val="00B45D1C"/>
    <w:rsid w:val="00B5070A"/>
    <w:rsid w:val="00B50F69"/>
    <w:rsid w:val="00B56205"/>
    <w:rsid w:val="00B57422"/>
    <w:rsid w:val="00B618E5"/>
    <w:rsid w:val="00B64F14"/>
    <w:rsid w:val="00B80D6E"/>
    <w:rsid w:val="00B93C31"/>
    <w:rsid w:val="00BA544D"/>
    <w:rsid w:val="00BA5E21"/>
    <w:rsid w:val="00BC1EDD"/>
    <w:rsid w:val="00BD1830"/>
    <w:rsid w:val="00BE760F"/>
    <w:rsid w:val="00C04176"/>
    <w:rsid w:val="00C06E3C"/>
    <w:rsid w:val="00C11658"/>
    <w:rsid w:val="00C135F2"/>
    <w:rsid w:val="00C47E4F"/>
    <w:rsid w:val="00C54025"/>
    <w:rsid w:val="00C557A9"/>
    <w:rsid w:val="00C64C3E"/>
    <w:rsid w:val="00C76650"/>
    <w:rsid w:val="00C820B4"/>
    <w:rsid w:val="00C83C40"/>
    <w:rsid w:val="00CA1754"/>
    <w:rsid w:val="00CB4A51"/>
    <w:rsid w:val="00CC6595"/>
    <w:rsid w:val="00CD41C4"/>
    <w:rsid w:val="00CE2E84"/>
    <w:rsid w:val="00CF01CC"/>
    <w:rsid w:val="00D0315A"/>
    <w:rsid w:val="00D23AB1"/>
    <w:rsid w:val="00D245B1"/>
    <w:rsid w:val="00D302C8"/>
    <w:rsid w:val="00D31624"/>
    <w:rsid w:val="00D448A4"/>
    <w:rsid w:val="00D51305"/>
    <w:rsid w:val="00D6257C"/>
    <w:rsid w:val="00D6563D"/>
    <w:rsid w:val="00D66927"/>
    <w:rsid w:val="00D962C5"/>
    <w:rsid w:val="00DA2F41"/>
    <w:rsid w:val="00DD6B57"/>
    <w:rsid w:val="00DE4074"/>
    <w:rsid w:val="00E15C4F"/>
    <w:rsid w:val="00E328D6"/>
    <w:rsid w:val="00E44058"/>
    <w:rsid w:val="00E53304"/>
    <w:rsid w:val="00E833BA"/>
    <w:rsid w:val="00E92277"/>
    <w:rsid w:val="00E9484A"/>
    <w:rsid w:val="00EA10A8"/>
    <w:rsid w:val="00EB510B"/>
    <w:rsid w:val="00ED02ED"/>
    <w:rsid w:val="00ED34C1"/>
    <w:rsid w:val="00EF2C57"/>
    <w:rsid w:val="00EF43CA"/>
    <w:rsid w:val="00F0136B"/>
    <w:rsid w:val="00F02B64"/>
    <w:rsid w:val="00F06F11"/>
    <w:rsid w:val="00F12FC7"/>
    <w:rsid w:val="00F22008"/>
    <w:rsid w:val="00F27B87"/>
    <w:rsid w:val="00F4257E"/>
    <w:rsid w:val="00F7619C"/>
    <w:rsid w:val="00F774BA"/>
    <w:rsid w:val="00F93C94"/>
    <w:rsid w:val="00FA35D1"/>
    <w:rsid w:val="00FA467B"/>
    <w:rsid w:val="00FC0183"/>
    <w:rsid w:val="00FD238C"/>
    <w:rsid w:val="00FE1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5F40C38E"/>
  <w15:docId w15:val="{AA073B67-7846-4393-9B4F-24B217C5D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40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0176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A577B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577BF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925DFE"/>
    <w:rPr>
      <w:color w:val="808080"/>
    </w:rPr>
  </w:style>
  <w:style w:type="paragraph" w:styleId="ListParagraph">
    <w:name w:val="List Paragraph"/>
    <w:basedOn w:val="Normal"/>
    <w:uiPriority w:val="34"/>
    <w:qFormat/>
    <w:rsid w:val="005228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161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1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wmf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6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17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8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MS of WISDOM</vt:lpstr>
    </vt:vector>
  </TitlesOfParts>
  <Company>Home</Company>
  <LinksUpToDate>false</LinksUpToDate>
  <CharactersWithSpaces>1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MS of WISDOM</dc:title>
  <dc:creator>Maggie</dc:creator>
  <cp:lastModifiedBy>hvlogon</cp:lastModifiedBy>
  <cp:revision>3</cp:revision>
  <cp:lastPrinted>2018-01-17T17:20:00Z</cp:lastPrinted>
  <dcterms:created xsi:type="dcterms:W3CDTF">2018-08-25T10:19:00Z</dcterms:created>
  <dcterms:modified xsi:type="dcterms:W3CDTF">2018-09-02T09:56:00Z</dcterms:modified>
</cp:coreProperties>
</file>